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embedTrueTypeFonts="1" saveSubsetFonts="1" autoCompressPictures="0">
  <p:sldMasterIdLst>
    <p:sldMasterId id="2147483657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87" r:id="rId6"/>
    <p:sldId id="288" r:id="rId7"/>
    <p:sldId id="260" r:id="rId8"/>
    <p:sldId id="289" r:id="rId9"/>
    <p:sldId id="290" r:id="rId10"/>
    <p:sldId id="261" r:id="rId11"/>
    <p:sldId id="291" r:id="rId12"/>
    <p:sldId id="262" r:id="rId13"/>
    <p:sldId id="263" r:id="rId14"/>
    <p:sldId id="294" r:id="rId15"/>
    <p:sldId id="292" r:id="rId16"/>
    <p:sldId id="293" r:id="rId17"/>
    <p:sldId id="295" r:id="rId18"/>
    <p:sldId id="264" r:id="rId19"/>
    <p:sldId id="296" r:id="rId20"/>
    <p:sldId id="266" r:id="rId2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Karla" pitchFamily="2" charset="0"/>
      <p:regular r:id="rId27"/>
      <p:bold r:id="rId28"/>
      <p:italic r:id="rId29"/>
      <p:boldItalic r:id="rId30"/>
    </p:embeddedFont>
    <p:embeddedFont>
      <p:font typeface="Raleway" pitchFamily="2" charset="0"/>
      <p:regular r:id="rId31"/>
      <p:bold r:id="rId32"/>
      <p:italic r:id="rId33"/>
      <p:boldItalic r:id="rId3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D0959E3-60D2-4878-9555-1CC85E9E5687}">
  <a:tblStyle styleId="{1D0959E3-60D2-4878-9555-1CC85E9E568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1" d="100"/>
          <a:sy n="141" d="100"/>
        </p:scale>
        <p:origin x="744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57399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4" name="Google Shape;94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5" name="Google Shape;13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44490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2319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326661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42273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479905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" name="Google Shape;17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1" name="Google Shape;17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02894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9" name="Google Shape;99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631820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" name="Google Shape;108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2287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9" name="Google Shape;129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84922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" name="Google Shape;122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39469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rgbClr val="004C5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flipH="1"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11" name="Google Shape;11;p2"/>
          <p:cNvSpPr/>
          <p:nvPr/>
        </p:nvSpPr>
        <p:spPr>
          <a:xfrm>
            <a:off x="-5900" y="759982"/>
            <a:ext cx="9144150" cy="3769800"/>
          </a:xfrm>
          <a:custGeom>
            <a:avLst/>
            <a:gdLst/>
            <a:ahLst/>
            <a:cxnLst/>
            <a:rect l="l" t="t" r="r" b="b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540"/>
            </a:srgbClr>
          </a:solidFill>
          <a:ln>
            <a:noFill/>
          </a:ln>
        </p:spPr>
      </p:sp>
      <p:sp>
        <p:nvSpPr>
          <p:cNvPr id="12" name="Google Shape;12;p2"/>
          <p:cNvSpPr/>
          <p:nvPr/>
        </p:nvSpPr>
        <p:spPr>
          <a:xfrm>
            <a:off x="0" y="1351100"/>
            <a:ext cx="9156075" cy="2889063"/>
          </a:xfrm>
          <a:custGeom>
            <a:avLst/>
            <a:gdLst/>
            <a:ahLst/>
            <a:cxnLst/>
            <a:rect l="l" t="t" r="r" b="b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13" name="Google Shape;13;p2"/>
          <p:cNvSpPr txBox="1">
            <a:spLocks noGrp="1"/>
          </p:cNvSpPr>
          <p:nvPr>
            <p:ph type="ctrTitle"/>
          </p:nvPr>
        </p:nvSpPr>
        <p:spPr>
          <a:xfrm>
            <a:off x="1719025" y="1991825"/>
            <a:ext cx="57060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rgbClr val="ABE33F"/>
        </a:solid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3"/>
          <p:cNvSpPr/>
          <p:nvPr/>
        </p:nvSpPr>
        <p:spPr>
          <a:xfrm flipH="1"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16" name="Google Shape;16;p3"/>
          <p:cNvSpPr/>
          <p:nvPr/>
        </p:nvSpPr>
        <p:spPr>
          <a:xfrm>
            <a:off x="-5900" y="753950"/>
            <a:ext cx="9144150" cy="3769800"/>
          </a:xfrm>
          <a:custGeom>
            <a:avLst/>
            <a:gdLst/>
            <a:ahLst/>
            <a:cxnLst/>
            <a:rect l="l" t="t" r="r" b="b"/>
            <a:pathLst>
              <a:path w="365766" h="150792" extrusionOk="0">
                <a:moveTo>
                  <a:pt x="365766" y="12416"/>
                </a:moveTo>
                <a:lnTo>
                  <a:pt x="289997" y="0"/>
                </a:lnTo>
                <a:lnTo>
                  <a:pt x="0" y="55421"/>
                </a:lnTo>
                <a:lnTo>
                  <a:pt x="0" y="127486"/>
                </a:lnTo>
                <a:lnTo>
                  <a:pt x="70927" y="150792"/>
                </a:lnTo>
                <a:lnTo>
                  <a:pt x="365766" y="122256"/>
                </a:lnTo>
                <a:close/>
              </a:path>
            </a:pathLst>
          </a:custGeom>
          <a:solidFill>
            <a:srgbClr val="00AE9D">
              <a:alpha val="26540"/>
            </a:srgbClr>
          </a:solidFill>
          <a:ln>
            <a:noFill/>
          </a:ln>
        </p:spPr>
      </p:sp>
      <p:sp>
        <p:nvSpPr>
          <p:cNvPr id="17" name="Google Shape;17;p3"/>
          <p:cNvSpPr/>
          <p:nvPr/>
        </p:nvSpPr>
        <p:spPr>
          <a:xfrm>
            <a:off x="0" y="1351100"/>
            <a:ext cx="9156075" cy="2889063"/>
          </a:xfrm>
          <a:custGeom>
            <a:avLst/>
            <a:gdLst/>
            <a:ahLst/>
            <a:cxnLst/>
            <a:rect l="l" t="t" r="r" b="b"/>
            <a:pathLst>
              <a:path w="366243" h="106157" extrusionOk="0">
                <a:moveTo>
                  <a:pt x="241" y="0"/>
                </a:moveTo>
                <a:lnTo>
                  <a:pt x="0" y="77929"/>
                </a:lnTo>
                <a:lnTo>
                  <a:pt x="366243" y="106157"/>
                </a:lnTo>
                <a:lnTo>
                  <a:pt x="366243" y="4102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18" name="Google Shape;18;p3"/>
          <p:cNvSpPr txBox="1">
            <a:spLocks noGrp="1"/>
          </p:cNvSpPr>
          <p:nvPr>
            <p:ph type="ctrTitle"/>
          </p:nvPr>
        </p:nvSpPr>
        <p:spPr>
          <a:xfrm>
            <a:off x="1815525" y="2040550"/>
            <a:ext cx="55131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1"/>
          </p:nvPr>
        </p:nvSpPr>
        <p:spPr>
          <a:xfrm>
            <a:off x="1815375" y="3068650"/>
            <a:ext cx="55131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1800"/>
              <a:buNone/>
              <a:defRPr sz="1800" b="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 b="1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/>
          <p:nvPr/>
        </p:nvSpPr>
        <p:spPr>
          <a:xfrm>
            <a:off x="6025" y="301575"/>
            <a:ext cx="9150050" cy="4496748"/>
          </a:xfrm>
          <a:custGeom>
            <a:avLst/>
            <a:gdLst/>
            <a:ahLst/>
            <a:cxnLst/>
            <a:rect l="l" t="t" r="r" b="b"/>
            <a:pathLst>
              <a:path w="366002" h="149344" extrusionOk="0">
                <a:moveTo>
                  <a:pt x="0" y="55491"/>
                </a:moveTo>
                <a:lnTo>
                  <a:pt x="0" y="107122"/>
                </a:lnTo>
                <a:lnTo>
                  <a:pt x="96507" y="149344"/>
                </a:lnTo>
                <a:lnTo>
                  <a:pt x="366002" y="116290"/>
                </a:lnTo>
                <a:lnTo>
                  <a:pt x="366002" y="40050"/>
                </a:lnTo>
                <a:lnTo>
                  <a:pt x="274079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23" name="Google Shape;23;p4"/>
          <p:cNvSpPr/>
          <p:nvPr/>
        </p:nvSpPr>
        <p:spPr>
          <a:xfrm>
            <a:off x="0" y="1580113"/>
            <a:ext cx="9144000" cy="3341668"/>
          </a:xfrm>
          <a:custGeom>
            <a:avLst/>
            <a:gdLst/>
            <a:ahLst/>
            <a:cxnLst/>
            <a:rect l="l" t="t" r="r" b="b"/>
            <a:pathLst>
              <a:path w="365760" h="110982" extrusionOk="0">
                <a:moveTo>
                  <a:pt x="0" y="0"/>
                </a:moveTo>
                <a:lnTo>
                  <a:pt x="0" y="54526"/>
                </a:lnTo>
                <a:lnTo>
                  <a:pt x="317748" y="110982"/>
                </a:lnTo>
                <a:lnTo>
                  <a:pt x="365760" y="84202"/>
                </a:lnTo>
                <a:lnTo>
                  <a:pt x="365760" y="26780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24" name="Google Shape;24;p4"/>
          <p:cNvSpPr/>
          <p:nvPr/>
        </p:nvSpPr>
        <p:spPr>
          <a:xfrm>
            <a:off x="-5900" y="410541"/>
            <a:ext cx="9144152" cy="4453148"/>
          </a:xfrm>
          <a:custGeom>
            <a:avLst/>
            <a:gdLst/>
            <a:ahLst/>
            <a:cxnLst/>
            <a:rect l="l" t="t" r="r" b="b"/>
            <a:pathLst>
              <a:path w="365036" h="147896" extrusionOk="0">
                <a:moveTo>
                  <a:pt x="365036" y="21714"/>
                </a:moveTo>
                <a:lnTo>
                  <a:pt x="87097" y="0"/>
                </a:lnTo>
                <a:lnTo>
                  <a:pt x="0" y="57421"/>
                </a:lnTo>
                <a:lnTo>
                  <a:pt x="0" y="117255"/>
                </a:lnTo>
                <a:lnTo>
                  <a:pt x="241266" y="147896"/>
                </a:lnTo>
                <a:lnTo>
                  <a:pt x="365036" y="112913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1833775" y="2314200"/>
            <a:ext cx="54765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81000" algn="ctr" rtl="0">
              <a:spcBef>
                <a:spcPts val="600"/>
              </a:spcBef>
              <a:spcAft>
                <a:spcPts val="0"/>
              </a:spcAft>
              <a:buClr>
                <a:srgbClr val="FFFFFF"/>
              </a:buClr>
              <a:buSzPts val="2400"/>
              <a:buChar char="◆"/>
              <a:defRPr b="1" i="1">
                <a:solidFill>
                  <a:srgbClr val="FFFFFF"/>
                </a:solidFill>
              </a:defRPr>
            </a:lvl1pPr>
            <a:lvl2pPr marL="914400" lvl="1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◆"/>
              <a:defRPr b="1" i="1">
                <a:solidFill>
                  <a:srgbClr val="FFFFFF"/>
                </a:solidFill>
              </a:defRPr>
            </a:lvl2pPr>
            <a:lvl3pPr marL="1371600" lvl="2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◇"/>
              <a:defRPr b="1" i="1">
                <a:solidFill>
                  <a:srgbClr val="FFFFFF"/>
                </a:solidFill>
              </a:defRPr>
            </a:lvl3pPr>
            <a:lvl4pPr marL="1828800" lvl="3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●"/>
              <a:defRPr b="1" i="1">
                <a:solidFill>
                  <a:srgbClr val="FFFFFF"/>
                </a:solidFill>
              </a:defRPr>
            </a:lvl4pPr>
            <a:lvl5pPr marL="2286000" lvl="4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○"/>
              <a:defRPr b="1" i="1">
                <a:solidFill>
                  <a:srgbClr val="FFFFFF"/>
                </a:solidFill>
              </a:defRPr>
            </a:lvl5pPr>
            <a:lvl6pPr marL="2743200" lvl="5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■"/>
              <a:defRPr b="1" i="1">
                <a:solidFill>
                  <a:srgbClr val="FFFFFF"/>
                </a:solidFill>
              </a:defRPr>
            </a:lvl6pPr>
            <a:lvl7pPr marL="3200400" lvl="6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●"/>
              <a:defRPr b="1" i="1">
                <a:solidFill>
                  <a:srgbClr val="FFFFFF"/>
                </a:solidFill>
              </a:defRPr>
            </a:lvl7pPr>
            <a:lvl8pPr marL="3657600" lvl="7" indent="-38100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○"/>
              <a:defRPr b="1" i="1">
                <a:solidFill>
                  <a:srgbClr val="FFFFFF"/>
                </a:solidFill>
              </a:defRPr>
            </a:lvl8pPr>
            <a:lvl9pPr marL="4114800" lvl="8" indent="-381000" algn="ctr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Char char="■"/>
              <a:defRPr b="1" i="1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4"/>
          <p:cNvSpPr txBox="1"/>
          <p:nvPr/>
        </p:nvSpPr>
        <p:spPr>
          <a:xfrm>
            <a:off x="3593400" y="1086169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rPr>
              <a:t>“</a:t>
            </a:r>
            <a:endParaRPr sz="6000" b="1">
              <a:solidFill>
                <a:srgbClr val="FFFFFF"/>
              </a:solidFill>
              <a:latin typeface="Raleway"/>
              <a:ea typeface="Raleway"/>
              <a:cs typeface="Raleway"/>
              <a:sym typeface="Raleway"/>
            </a:endParaRPr>
          </a:p>
        </p:txBody>
      </p:sp>
      <p:sp>
        <p:nvSpPr>
          <p:cNvPr id="27" name="Google Shape;27;p4"/>
          <p:cNvSpPr/>
          <p:nvPr/>
        </p:nvSpPr>
        <p:spPr>
          <a:xfrm>
            <a:off x="4179900" y="1041875"/>
            <a:ext cx="784200" cy="784200"/>
          </a:xfrm>
          <a:prstGeom prst="diamond">
            <a:avLst/>
          </a:prstGeom>
          <a:noFill/>
          <a:ln w="28575" cap="flat" cmpd="sng">
            <a:solidFill>
              <a:srgbClr val="FFFFFF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>
                <a:solidFill>
                  <a:srgbClr val="FFFFFF"/>
                </a:solidFill>
              </a:defRPr>
            </a:lvl1pPr>
            <a:lvl2pPr lvl="1">
              <a:buNone/>
              <a:defRPr>
                <a:solidFill>
                  <a:srgbClr val="FFFFFF"/>
                </a:solidFill>
              </a:defRPr>
            </a:lvl2pPr>
            <a:lvl3pPr lvl="2">
              <a:buNone/>
              <a:defRPr>
                <a:solidFill>
                  <a:srgbClr val="FFFFFF"/>
                </a:solidFill>
              </a:defRPr>
            </a:lvl3pPr>
            <a:lvl4pPr lvl="3">
              <a:buNone/>
              <a:defRPr>
                <a:solidFill>
                  <a:srgbClr val="FFFFFF"/>
                </a:solidFill>
              </a:defRPr>
            </a:lvl4pPr>
            <a:lvl5pPr lvl="4">
              <a:buNone/>
              <a:defRPr>
                <a:solidFill>
                  <a:srgbClr val="FFFFFF"/>
                </a:solidFill>
              </a:defRPr>
            </a:lvl5pPr>
            <a:lvl6pPr lvl="5">
              <a:buNone/>
              <a:defRPr>
                <a:solidFill>
                  <a:srgbClr val="FFFFFF"/>
                </a:solidFill>
              </a:defRPr>
            </a:lvl6pPr>
            <a:lvl7pPr lvl="6">
              <a:buNone/>
              <a:defRPr>
                <a:solidFill>
                  <a:srgbClr val="FFFFFF"/>
                </a:solidFill>
              </a:defRPr>
            </a:lvl7pPr>
            <a:lvl8pPr lvl="7">
              <a:buNone/>
              <a:defRPr>
                <a:solidFill>
                  <a:srgbClr val="FFFFFF"/>
                </a:solidFill>
              </a:defRPr>
            </a:lvl8pPr>
            <a:lvl9pPr lvl="8">
              <a:buNone/>
              <a:defRPr>
                <a:solidFill>
                  <a:srgbClr val="FFFFF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oogle Shape;30;p5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31" name="Google Shape;31;p5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32" name="Google Shape;32;p5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33" name="Google Shape;33;p5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34" name="Google Shape;34;p5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35" name="Google Shape;35;p5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36" name="Google Shape;36;p5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body" idx="1"/>
          </p:nvPr>
        </p:nvSpPr>
        <p:spPr>
          <a:xfrm>
            <a:off x="886650" y="1598408"/>
            <a:ext cx="7370700" cy="332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◆"/>
              <a:defRPr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◆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◇"/>
              <a:defRPr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6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42" name="Google Shape;42;p6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43" name="Google Shape;43;p6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44" name="Google Shape;44;p6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45" name="Google Shape;45;p6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46" name="Google Shape;46;p6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47" name="Google Shape;47;p6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48" name="Google Shape;48;p6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6"/>
          <p:cNvSpPr txBox="1">
            <a:spLocks noGrp="1"/>
          </p:cNvSpPr>
          <p:nvPr>
            <p:ph type="body" idx="1"/>
          </p:nvPr>
        </p:nvSpPr>
        <p:spPr>
          <a:xfrm>
            <a:off x="904925" y="1495850"/>
            <a:ext cx="35601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◆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◆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◇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0" name="Google Shape;50;p6"/>
          <p:cNvSpPr txBox="1">
            <a:spLocks noGrp="1"/>
          </p:cNvSpPr>
          <p:nvPr>
            <p:ph type="body" idx="2"/>
          </p:nvPr>
        </p:nvSpPr>
        <p:spPr>
          <a:xfrm>
            <a:off x="4679180" y="1495850"/>
            <a:ext cx="35601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◆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◆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◇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51" name="Google Shape;51;p6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oogle Shape;53;p7"/>
          <p:cNvGrpSpPr/>
          <p:nvPr/>
        </p:nvGrpSpPr>
        <p:grpSpPr>
          <a:xfrm>
            <a:off x="-6025" y="0"/>
            <a:ext cx="9168125" cy="5163100"/>
            <a:chOff x="-6025" y="0"/>
            <a:chExt cx="9168125" cy="5163100"/>
          </a:xfrm>
        </p:grpSpPr>
        <p:sp>
          <p:nvSpPr>
            <p:cNvPr id="54" name="Google Shape;54;p7"/>
            <p:cNvSpPr/>
            <p:nvPr/>
          </p:nvSpPr>
          <p:spPr>
            <a:xfrm>
              <a:off x="0" y="0"/>
              <a:ext cx="8552900" cy="1333000"/>
            </a:xfrm>
            <a:custGeom>
              <a:avLst/>
              <a:gdLst/>
              <a:ahLst/>
              <a:cxnLst/>
              <a:rect l="l" t="t" r="r" b="b"/>
              <a:pathLst>
                <a:path w="342116" h="53320" extrusionOk="0">
                  <a:moveTo>
                    <a:pt x="0" y="0"/>
                  </a:moveTo>
                  <a:lnTo>
                    <a:pt x="0" y="53320"/>
                  </a:lnTo>
                  <a:lnTo>
                    <a:pt x="342116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55" name="Google Shape;55;p7"/>
            <p:cNvSpPr/>
            <p:nvPr/>
          </p:nvSpPr>
          <p:spPr>
            <a:xfrm>
              <a:off x="2563450" y="0"/>
              <a:ext cx="6580550" cy="1272675"/>
            </a:xfrm>
            <a:custGeom>
              <a:avLst/>
              <a:gdLst/>
              <a:ahLst/>
              <a:cxnLst/>
              <a:rect l="l" t="t" r="r" b="b"/>
              <a:pathLst>
                <a:path w="263222" h="50907" extrusionOk="0">
                  <a:moveTo>
                    <a:pt x="0" y="0"/>
                  </a:moveTo>
                  <a:lnTo>
                    <a:pt x="217381" y="50907"/>
                  </a:lnTo>
                  <a:lnTo>
                    <a:pt x="263222" y="10133"/>
                  </a:lnTo>
                  <a:lnTo>
                    <a:pt x="263222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56" name="Google Shape;56;p7"/>
            <p:cNvSpPr/>
            <p:nvPr/>
          </p:nvSpPr>
          <p:spPr>
            <a:xfrm>
              <a:off x="-6025" y="2"/>
              <a:ext cx="7298300" cy="1471709"/>
            </a:xfrm>
            <a:custGeom>
              <a:avLst/>
              <a:gdLst/>
              <a:ahLst/>
              <a:cxnLst/>
              <a:rect l="l" t="t" r="r" b="b"/>
              <a:pathLst>
                <a:path w="291932" h="58628" extrusionOk="0">
                  <a:moveTo>
                    <a:pt x="0" y="18578"/>
                  </a:moveTo>
                  <a:lnTo>
                    <a:pt x="241" y="34019"/>
                  </a:lnTo>
                  <a:lnTo>
                    <a:pt x="221482" y="58628"/>
                  </a:lnTo>
                  <a:lnTo>
                    <a:pt x="291932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  <p:sp>
          <p:nvSpPr>
            <p:cNvPr id="57" name="Google Shape;57;p7"/>
            <p:cNvSpPr/>
            <p:nvPr/>
          </p:nvSpPr>
          <p:spPr>
            <a:xfrm>
              <a:off x="3596100" y="4667000"/>
              <a:ext cx="5090700" cy="476500"/>
            </a:xfrm>
            <a:custGeom>
              <a:avLst/>
              <a:gdLst/>
              <a:ahLst/>
              <a:cxnLst/>
              <a:rect l="l" t="t" r="r" b="b"/>
              <a:pathLst>
                <a:path w="203628" h="19060" extrusionOk="0">
                  <a:moveTo>
                    <a:pt x="0" y="19060"/>
                  </a:moveTo>
                  <a:lnTo>
                    <a:pt x="203628" y="19060"/>
                  </a:lnTo>
                  <a:lnTo>
                    <a:pt x="157305" y="0"/>
                  </a:lnTo>
                  <a:close/>
                </a:path>
              </a:pathLst>
            </a:custGeom>
            <a:solidFill>
              <a:srgbClr val="004C52"/>
            </a:solidFill>
            <a:ln>
              <a:noFill/>
            </a:ln>
          </p:spPr>
        </p:sp>
        <p:sp>
          <p:nvSpPr>
            <p:cNvPr id="58" name="Google Shape;58;p7"/>
            <p:cNvSpPr/>
            <p:nvPr/>
          </p:nvSpPr>
          <p:spPr>
            <a:xfrm>
              <a:off x="5525000" y="4692625"/>
              <a:ext cx="3637100" cy="470475"/>
            </a:xfrm>
            <a:custGeom>
              <a:avLst/>
              <a:gdLst/>
              <a:ahLst/>
              <a:cxnLst/>
              <a:rect l="l" t="t" r="r" b="b"/>
              <a:pathLst>
                <a:path w="145484" h="18819" extrusionOk="0">
                  <a:moveTo>
                    <a:pt x="145484" y="0"/>
                  </a:moveTo>
                  <a:lnTo>
                    <a:pt x="145484" y="18819"/>
                  </a:lnTo>
                  <a:lnTo>
                    <a:pt x="0" y="18819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</p:sp>
        <p:sp>
          <p:nvSpPr>
            <p:cNvPr id="59" name="Google Shape;59;p7"/>
            <p:cNvSpPr/>
            <p:nvPr/>
          </p:nvSpPr>
          <p:spPr>
            <a:xfrm>
              <a:off x="7521475" y="4023125"/>
              <a:ext cx="1634600" cy="1139975"/>
            </a:xfrm>
            <a:custGeom>
              <a:avLst/>
              <a:gdLst/>
              <a:ahLst/>
              <a:cxnLst/>
              <a:rect l="l" t="t" r="r" b="b"/>
              <a:pathLst>
                <a:path w="65384" h="45599" extrusionOk="0">
                  <a:moveTo>
                    <a:pt x="65384" y="27022"/>
                  </a:moveTo>
                  <a:lnTo>
                    <a:pt x="65384" y="0"/>
                  </a:lnTo>
                  <a:lnTo>
                    <a:pt x="0" y="45599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</p:sp>
      </p:grpSp>
      <p:sp>
        <p:nvSpPr>
          <p:cNvPr id="60" name="Google Shape;60;p7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7"/>
          <p:cNvSpPr txBox="1">
            <a:spLocks noGrp="1"/>
          </p:cNvSpPr>
          <p:nvPr>
            <p:ph type="body" idx="1"/>
          </p:nvPr>
        </p:nvSpPr>
        <p:spPr>
          <a:xfrm>
            <a:off x="870750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2" name="Google Shape;62;p7"/>
          <p:cNvSpPr txBox="1">
            <a:spLocks noGrp="1"/>
          </p:cNvSpPr>
          <p:nvPr>
            <p:ph type="body" idx="2"/>
          </p:nvPr>
        </p:nvSpPr>
        <p:spPr>
          <a:xfrm>
            <a:off x="3357262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3" name="Google Shape;63;p7"/>
          <p:cNvSpPr txBox="1">
            <a:spLocks noGrp="1"/>
          </p:cNvSpPr>
          <p:nvPr>
            <p:ph type="body" idx="3"/>
          </p:nvPr>
        </p:nvSpPr>
        <p:spPr>
          <a:xfrm>
            <a:off x="5843773" y="1495850"/>
            <a:ext cx="2365200" cy="342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◆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◆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◇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endParaRPr/>
          </a:p>
        </p:txBody>
      </p:sp>
      <p:sp>
        <p:nvSpPr>
          <p:cNvPr id="64" name="Google Shape;64;p7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0"/>
          <p:cNvSpPr/>
          <p:nvPr/>
        </p:nvSpPr>
        <p:spPr>
          <a:xfrm>
            <a:off x="-2355" y="0"/>
            <a:ext cx="5209571" cy="983354"/>
          </a:xfrm>
          <a:custGeom>
            <a:avLst/>
            <a:gdLst/>
            <a:ahLst/>
            <a:cxnLst/>
            <a:rect l="l" t="t" r="r" b="b"/>
            <a:pathLst>
              <a:path w="342116" h="53320" extrusionOk="0">
                <a:moveTo>
                  <a:pt x="0" y="0"/>
                </a:moveTo>
                <a:lnTo>
                  <a:pt x="0" y="53320"/>
                </a:lnTo>
                <a:lnTo>
                  <a:pt x="342116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86" name="Google Shape;86;p10"/>
          <p:cNvSpPr/>
          <p:nvPr/>
        </p:nvSpPr>
        <p:spPr>
          <a:xfrm>
            <a:off x="-6025" y="2"/>
            <a:ext cx="4445394" cy="1085644"/>
          </a:xfrm>
          <a:custGeom>
            <a:avLst/>
            <a:gdLst/>
            <a:ahLst/>
            <a:cxnLst/>
            <a:rect l="l" t="t" r="r" b="b"/>
            <a:pathLst>
              <a:path w="291932" h="58628" extrusionOk="0">
                <a:moveTo>
                  <a:pt x="0" y="18578"/>
                </a:moveTo>
                <a:lnTo>
                  <a:pt x="241" y="34019"/>
                </a:lnTo>
                <a:lnTo>
                  <a:pt x="221482" y="58628"/>
                </a:lnTo>
                <a:lnTo>
                  <a:pt x="291932" y="0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87" name="Google Shape;87;p10"/>
          <p:cNvSpPr/>
          <p:nvPr/>
        </p:nvSpPr>
        <p:spPr>
          <a:xfrm>
            <a:off x="6375475" y="4745747"/>
            <a:ext cx="2548913" cy="400879"/>
          </a:xfrm>
          <a:custGeom>
            <a:avLst/>
            <a:gdLst/>
            <a:ahLst/>
            <a:cxnLst/>
            <a:rect l="l" t="t" r="r" b="b"/>
            <a:pathLst>
              <a:path w="203628" h="19060" extrusionOk="0">
                <a:moveTo>
                  <a:pt x="0" y="19060"/>
                </a:moveTo>
                <a:lnTo>
                  <a:pt x="203628" y="19060"/>
                </a:lnTo>
                <a:lnTo>
                  <a:pt x="157305" y="0"/>
                </a:lnTo>
                <a:close/>
              </a:path>
            </a:pathLst>
          </a:custGeom>
          <a:solidFill>
            <a:srgbClr val="004C52"/>
          </a:solidFill>
          <a:ln>
            <a:noFill/>
          </a:ln>
        </p:spPr>
      </p:sp>
      <p:sp>
        <p:nvSpPr>
          <p:cNvPr id="88" name="Google Shape;88;p10"/>
          <p:cNvSpPr/>
          <p:nvPr/>
        </p:nvSpPr>
        <p:spPr>
          <a:xfrm>
            <a:off x="7341180" y="4767304"/>
            <a:ext cx="1821096" cy="395811"/>
          </a:xfrm>
          <a:custGeom>
            <a:avLst/>
            <a:gdLst/>
            <a:ahLst/>
            <a:cxnLst/>
            <a:rect l="l" t="t" r="r" b="b"/>
            <a:pathLst>
              <a:path w="145484" h="18819" extrusionOk="0">
                <a:moveTo>
                  <a:pt x="145484" y="0"/>
                </a:moveTo>
                <a:lnTo>
                  <a:pt x="145484" y="18819"/>
                </a:lnTo>
                <a:lnTo>
                  <a:pt x="0" y="18819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89" name="Google Shape;89;p10"/>
          <p:cNvSpPr/>
          <p:nvPr/>
        </p:nvSpPr>
        <p:spPr>
          <a:xfrm>
            <a:off x="8340717" y="4204075"/>
            <a:ext cx="818444" cy="959061"/>
          </a:xfrm>
          <a:custGeom>
            <a:avLst/>
            <a:gdLst/>
            <a:ahLst/>
            <a:cxnLst/>
            <a:rect l="l" t="t" r="r" b="b"/>
            <a:pathLst>
              <a:path w="65384" h="45599" extrusionOk="0">
                <a:moveTo>
                  <a:pt x="65384" y="27022"/>
                </a:moveTo>
                <a:lnTo>
                  <a:pt x="65384" y="0"/>
                </a:lnTo>
                <a:lnTo>
                  <a:pt x="0" y="45599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</p:sp>
      <p:sp>
        <p:nvSpPr>
          <p:cNvPr id="90" name="Google Shape;90;p10"/>
          <p:cNvSpPr/>
          <p:nvPr/>
        </p:nvSpPr>
        <p:spPr>
          <a:xfrm>
            <a:off x="1559025" y="-6025"/>
            <a:ext cx="4116775" cy="944875"/>
          </a:xfrm>
          <a:custGeom>
            <a:avLst/>
            <a:gdLst/>
            <a:ahLst/>
            <a:cxnLst/>
            <a:rect l="l" t="t" r="r" b="b"/>
            <a:pathLst>
              <a:path w="164671" h="37795" extrusionOk="0">
                <a:moveTo>
                  <a:pt x="0" y="241"/>
                </a:moveTo>
                <a:lnTo>
                  <a:pt x="132407" y="37795"/>
                </a:lnTo>
                <a:lnTo>
                  <a:pt x="164671" y="0"/>
                </a:lnTo>
                <a:lnTo>
                  <a:pt x="160329" y="241"/>
                </a:lnTo>
                <a:close/>
              </a:path>
            </a:pathLst>
          </a:custGeom>
          <a:solidFill>
            <a:srgbClr val="00AE9D">
              <a:alpha val="83460"/>
            </a:srgbClr>
          </a:solidFill>
          <a:ln>
            <a:noFill/>
          </a:ln>
        </p:spPr>
      </p:sp>
      <p:sp>
        <p:nvSpPr>
          <p:cNvPr id="91" name="Google Shape;91;p10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886650" y="1598408"/>
            <a:ext cx="7370700" cy="332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886650" y="398400"/>
            <a:ext cx="73707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1pPr>
            <a:lvl2pPr lvl="1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2pPr>
            <a:lvl3pPr lvl="2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3pPr>
            <a:lvl4pPr lvl="3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4pPr>
            <a:lvl5pPr lvl="4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5pPr>
            <a:lvl6pPr lvl="5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6pPr>
            <a:lvl7pPr lvl="6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7pPr>
            <a:lvl8pPr lvl="7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8pPr>
            <a:lvl9pPr lvl="8">
              <a:buNone/>
              <a:defRPr sz="1200">
                <a:solidFill>
                  <a:srgbClr val="00AE9D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6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Relationship Id="rId9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png"/><Relationship Id="rId4" Type="http://schemas.openxmlformats.org/officeDocument/2006/relationships/image" Target="../media/image28.wmf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11"/>
          <p:cNvSpPr txBox="1">
            <a:spLocks noGrp="1"/>
          </p:cNvSpPr>
          <p:nvPr>
            <p:ph type="ctrTitle"/>
          </p:nvPr>
        </p:nvSpPr>
        <p:spPr>
          <a:xfrm>
            <a:off x="706288" y="1935518"/>
            <a:ext cx="7731423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800" b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ÀI 2. HỆ BẤT PHƯƠNG TRÌNH BẬC NHẤT HAI ẨN</a:t>
            </a:r>
            <a:endParaRPr sz="380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16"/>
          <p:cNvSpPr txBox="1">
            <a:spLocks noGrp="1"/>
          </p:cNvSpPr>
          <p:nvPr>
            <p:ph type="title"/>
          </p:nvPr>
        </p:nvSpPr>
        <p:spPr>
          <a:xfrm>
            <a:off x="27122" y="0"/>
            <a:ext cx="3618982" cy="6044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>
                <a:latin typeface="+mn-lt"/>
              </a:rPr>
              <a:t>HOẠT ĐỘNG 2.2</a:t>
            </a:r>
            <a:endParaRPr sz="3200">
              <a:latin typeface="+mn-lt"/>
            </a:endParaRPr>
          </a:p>
        </p:txBody>
      </p:sp>
      <p:sp>
        <p:nvSpPr>
          <p:cNvPr id="138" name="Google Shape;138;p16"/>
          <p:cNvSpPr txBox="1">
            <a:spLocks noGrp="1"/>
          </p:cNvSpPr>
          <p:nvPr>
            <p:ph type="body" idx="1"/>
          </p:nvPr>
        </p:nvSpPr>
        <p:spPr>
          <a:xfrm>
            <a:off x="1124522" y="584135"/>
            <a:ext cx="7370700" cy="12480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81000" algn="l" rtl="0">
              <a:spcBef>
                <a:spcPts val="600"/>
              </a:spcBef>
              <a:spcAft>
                <a:spcPts val="0"/>
              </a:spcAft>
              <a:buSzPts val="2400"/>
              <a:buChar char="◆"/>
            </a:pPr>
            <a:r>
              <a:rPr lang="vi-VN" sz="3200">
                <a:latin typeface="+mn-lt"/>
              </a:rPr>
              <a:t>Tìm hệ bất phương trình bậc nhất hai ẩn trong các hệ sau</a:t>
            </a:r>
            <a:endParaRPr sz="3200">
              <a:latin typeface="+mn-lt"/>
            </a:endParaRPr>
          </a:p>
        </p:txBody>
      </p:sp>
      <p:sp>
        <p:nvSpPr>
          <p:cNvPr id="139" name="Google Shape;139;p16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D5313C-1824-59D0-6C70-A14E6F350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7313"/>
              </p:ext>
            </p:extLst>
          </p:nvPr>
        </p:nvGraphicFramePr>
        <p:xfrm>
          <a:off x="301472" y="1636866"/>
          <a:ext cx="280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143000" progId="Equation.DSMT4">
                  <p:embed/>
                </p:oleObj>
              </mc:Choice>
              <mc:Fallback>
                <p:oleObj name="Equation" r:id="rId3" imgW="2806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1636866"/>
                        <a:ext cx="280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4C8639-E6E3-3A71-03C9-3328F1D22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3683"/>
              </p:ext>
            </p:extLst>
          </p:nvPr>
        </p:nvGraphicFramePr>
        <p:xfrm>
          <a:off x="4873372" y="1658478"/>
          <a:ext cx="2984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1143000" progId="Equation.DSMT4">
                  <p:embed/>
                </p:oleObj>
              </mc:Choice>
              <mc:Fallback>
                <p:oleObj name="Equation" r:id="rId5" imgW="2984400" imgH="114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D5313C-1824-59D0-6C70-A14E6F350E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3372" y="1658478"/>
                        <a:ext cx="2984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707684-F3C8-4BB5-EFBC-771AFA00A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27135"/>
              </p:ext>
            </p:extLst>
          </p:nvPr>
        </p:nvGraphicFramePr>
        <p:xfrm>
          <a:off x="301878" y="3411078"/>
          <a:ext cx="1968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1143000" progId="Equation.DSMT4">
                  <p:embed/>
                </p:oleObj>
              </mc:Choice>
              <mc:Fallback>
                <p:oleObj name="Equation" r:id="rId7" imgW="1968480" imgH="1143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4C8639-E6E3-3A71-03C9-3328F1D22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878" y="3411078"/>
                        <a:ext cx="1968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847419-D5A5-4352-A80F-BA6A44A31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17986"/>
              </p:ext>
            </p:extLst>
          </p:nvPr>
        </p:nvGraphicFramePr>
        <p:xfrm>
          <a:off x="4809872" y="2801478"/>
          <a:ext cx="3048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2361960" progId="Equation.DSMT4">
                  <p:embed/>
                </p:oleObj>
              </mc:Choice>
              <mc:Fallback>
                <p:oleObj name="Equation" r:id="rId9" imgW="3047760" imgH="236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F707684-F3C8-4BB5-EFBC-771AFA00AE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9872" y="2801478"/>
                        <a:ext cx="30480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724B9A23-4455-7630-EEE0-27BBEEC0C21C}"/>
              </a:ext>
            </a:extLst>
          </p:cNvPr>
          <p:cNvSpPr/>
          <p:nvPr/>
        </p:nvSpPr>
        <p:spPr>
          <a:xfrm>
            <a:off x="243348" y="1976079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D907642-D7F5-7A9E-7B66-21604F7722A1}"/>
              </a:ext>
            </a:extLst>
          </p:cNvPr>
          <p:cNvSpPr/>
          <p:nvPr/>
        </p:nvSpPr>
        <p:spPr>
          <a:xfrm>
            <a:off x="243348" y="3750291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5E8CE86-8728-53A1-DFB3-9D946CB364C4}"/>
              </a:ext>
            </a:extLst>
          </p:cNvPr>
          <p:cNvSpPr/>
          <p:nvPr/>
        </p:nvSpPr>
        <p:spPr>
          <a:xfrm>
            <a:off x="4809872" y="3750291"/>
            <a:ext cx="464574" cy="4645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444C43-6845-4BA5-CFA4-673F5FC6C0C2}"/>
              </a:ext>
            </a:extLst>
          </p:cNvPr>
          <p:cNvSpPr/>
          <p:nvPr/>
        </p:nvSpPr>
        <p:spPr>
          <a:xfrm>
            <a:off x="4509904" y="1852665"/>
            <a:ext cx="392928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ông phải hệ bpt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8" grpId="0" build="p"/>
      <p:bldP spid="7" grpId="0" animBg="1"/>
      <p:bldP spid="8" grpId="0" animBg="1"/>
      <p:bldP spid="9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13548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2.3: 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Biểu diễn miền nghiệm của hệ bất phương trình bậc nhất hai ẩn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49087" y="2935970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HV b</a:t>
            </a:r>
            <a:r>
              <a:rPr lang="en-US" sz="3200">
                <a:solidFill>
                  <a:schemeClr val="bg1"/>
                </a:solidFill>
                <a:effectLst/>
                <a:latin typeface="+mj-lt"/>
                <a:ea typeface="Calibri" panose="020F0502020204030204" pitchFamily="34" charset="0"/>
              </a:rPr>
              <a:t>iểu diễn được miền nghiệm của hệ bất phương trình bậc nhất hai ẩn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344018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17"/>
          <p:cNvSpPr txBox="1">
            <a:spLocks noGrp="1"/>
          </p:cNvSpPr>
          <p:nvPr>
            <p:ph type="ctrTitle" idx="4294967295"/>
          </p:nvPr>
        </p:nvSpPr>
        <p:spPr>
          <a:xfrm>
            <a:off x="25331" y="5987"/>
            <a:ext cx="3401249" cy="6629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>
                <a:solidFill>
                  <a:schemeClr val="bg1"/>
                </a:solidFill>
                <a:latin typeface="+mn-lt"/>
              </a:rPr>
              <a:t>HOẠT ĐỘNG 2.3</a:t>
            </a:r>
            <a:endParaRPr sz="32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5" name="Google Shape;145;p17"/>
          <p:cNvSpPr txBox="1">
            <a:spLocks noGrp="1"/>
          </p:cNvSpPr>
          <p:nvPr>
            <p:ph type="subTitle" idx="4294967295"/>
          </p:nvPr>
        </p:nvSpPr>
        <p:spPr>
          <a:xfrm>
            <a:off x="95272" y="703362"/>
            <a:ext cx="4822502" cy="66291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vi-VN" sz="3200">
                <a:latin typeface="+mn-lt"/>
              </a:rPr>
              <a:t>Cho hệ bất phương trình</a:t>
            </a:r>
            <a:endParaRPr sz="3200">
              <a:latin typeface="+mn-lt"/>
            </a:endParaRPr>
          </a:p>
        </p:txBody>
      </p:sp>
      <p:sp>
        <p:nvSpPr>
          <p:cNvPr id="146" name="Google Shape;146;p17"/>
          <p:cNvSpPr/>
          <p:nvPr/>
        </p:nvSpPr>
        <p:spPr>
          <a:xfrm>
            <a:off x="4874250" y="-17350"/>
            <a:ext cx="4290325" cy="3789650"/>
          </a:xfrm>
          <a:custGeom>
            <a:avLst/>
            <a:gdLst/>
            <a:ahLst/>
            <a:cxnLst/>
            <a:rect l="l" t="t" r="r" b="b"/>
            <a:pathLst>
              <a:path w="171613" h="151586" extrusionOk="0">
                <a:moveTo>
                  <a:pt x="0" y="694"/>
                </a:moveTo>
                <a:lnTo>
                  <a:pt x="171613" y="0"/>
                </a:lnTo>
                <a:lnTo>
                  <a:pt x="170790" y="151586"/>
                </a:lnTo>
                <a:lnTo>
                  <a:pt x="46492" y="123154"/>
                </a:lnTo>
                <a:close/>
              </a:path>
            </a:pathLst>
          </a:custGeom>
          <a:solidFill>
            <a:srgbClr val="ABE33F">
              <a:alpha val="81150"/>
            </a:srgbClr>
          </a:solidFill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47" name="Google Shape;147;p17"/>
          <p:cNvSpPr/>
          <p:nvPr/>
        </p:nvSpPr>
        <p:spPr>
          <a:xfrm rot="10286814">
            <a:off x="6499116" y="1416524"/>
            <a:ext cx="177684" cy="169659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8" name="Google Shape;148;p17"/>
          <p:cNvGrpSpPr/>
          <p:nvPr/>
        </p:nvGrpSpPr>
        <p:grpSpPr>
          <a:xfrm>
            <a:off x="7885862" y="419338"/>
            <a:ext cx="899284" cy="899339"/>
            <a:chOff x="6654650" y="3665275"/>
            <a:chExt cx="409100" cy="409125"/>
          </a:xfrm>
        </p:grpSpPr>
        <p:sp>
          <p:nvSpPr>
            <p:cNvPr id="149" name="Google Shape;149;p17"/>
            <p:cNvSpPr/>
            <p:nvPr/>
          </p:nvSpPr>
          <p:spPr>
            <a:xfrm>
              <a:off x="6808525" y="3819150"/>
              <a:ext cx="211875" cy="211900"/>
            </a:xfrm>
            <a:custGeom>
              <a:avLst/>
              <a:gdLst/>
              <a:ahLst/>
              <a:cxnLst/>
              <a:rect l="l" t="t" r="r" b="b"/>
              <a:pathLst>
                <a:path w="8475" h="8476" extrusionOk="0">
                  <a:moveTo>
                    <a:pt x="8157" y="0"/>
                  </a:moveTo>
                  <a:lnTo>
                    <a:pt x="7327" y="1075"/>
                  </a:lnTo>
                  <a:lnTo>
                    <a:pt x="6399" y="2150"/>
                  </a:lnTo>
                  <a:lnTo>
                    <a:pt x="5422" y="3249"/>
                  </a:lnTo>
                  <a:lnTo>
                    <a:pt x="4347" y="4348"/>
                  </a:lnTo>
                  <a:lnTo>
                    <a:pt x="3248" y="5422"/>
                  </a:lnTo>
                  <a:lnTo>
                    <a:pt x="2149" y="6399"/>
                  </a:lnTo>
                  <a:lnTo>
                    <a:pt x="1075" y="7327"/>
                  </a:lnTo>
                  <a:lnTo>
                    <a:pt x="0" y="8158"/>
                  </a:lnTo>
                  <a:lnTo>
                    <a:pt x="440" y="8280"/>
                  </a:lnTo>
                  <a:lnTo>
                    <a:pt x="855" y="8377"/>
                  </a:lnTo>
                  <a:lnTo>
                    <a:pt x="1294" y="8426"/>
                  </a:lnTo>
                  <a:lnTo>
                    <a:pt x="1734" y="8475"/>
                  </a:lnTo>
                  <a:lnTo>
                    <a:pt x="2174" y="8475"/>
                  </a:lnTo>
                  <a:lnTo>
                    <a:pt x="2613" y="8451"/>
                  </a:lnTo>
                  <a:lnTo>
                    <a:pt x="3028" y="8402"/>
                  </a:lnTo>
                  <a:lnTo>
                    <a:pt x="3468" y="8304"/>
                  </a:lnTo>
                  <a:lnTo>
                    <a:pt x="3883" y="8207"/>
                  </a:lnTo>
                  <a:lnTo>
                    <a:pt x="4323" y="8060"/>
                  </a:lnTo>
                  <a:lnTo>
                    <a:pt x="4714" y="7889"/>
                  </a:lnTo>
                  <a:lnTo>
                    <a:pt x="5129" y="7694"/>
                  </a:lnTo>
                  <a:lnTo>
                    <a:pt x="5520" y="7449"/>
                  </a:lnTo>
                  <a:lnTo>
                    <a:pt x="5886" y="7205"/>
                  </a:lnTo>
                  <a:lnTo>
                    <a:pt x="6252" y="6912"/>
                  </a:lnTo>
                  <a:lnTo>
                    <a:pt x="6594" y="6595"/>
                  </a:lnTo>
                  <a:lnTo>
                    <a:pt x="6912" y="6253"/>
                  </a:lnTo>
                  <a:lnTo>
                    <a:pt x="7205" y="5886"/>
                  </a:lnTo>
                  <a:lnTo>
                    <a:pt x="7449" y="5520"/>
                  </a:lnTo>
                  <a:lnTo>
                    <a:pt x="7693" y="5129"/>
                  </a:lnTo>
                  <a:lnTo>
                    <a:pt x="7889" y="4714"/>
                  </a:lnTo>
                  <a:lnTo>
                    <a:pt x="8060" y="4323"/>
                  </a:lnTo>
                  <a:lnTo>
                    <a:pt x="8206" y="3884"/>
                  </a:lnTo>
                  <a:lnTo>
                    <a:pt x="8304" y="3468"/>
                  </a:lnTo>
                  <a:lnTo>
                    <a:pt x="8402" y="3029"/>
                  </a:lnTo>
                  <a:lnTo>
                    <a:pt x="8450" y="2614"/>
                  </a:lnTo>
                  <a:lnTo>
                    <a:pt x="8475" y="2174"/>
                  </a:lnTo>
                  <a:lnTo>
                    <a:pt x="8475" y="1734"/>
                  </a:lnTo>
                  <a:lnTo>
                    <a:pt x="8426" y="1295"/>
                  </a:lnTo>
                  <a:lnTo>
                    <a:pt x="8377" y="855"/>
                  </a:lnTo>
                  <a:lnTo>
                    <a:pt x="8279" y="440"/>
                  </a:lnTo>
                  <a:lnTo>
                    <a:pt x="815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7"/>
            <p:cNvSpPr/>
            <p:nvPr/>
          </p:nvSpPr>
          <p:spPr>
            <a:xfrm>
              <a:off x="6654650" y="3665275"/>
              <a:ext cx="409100" cy="409125"/>
            </a:xfrm>
            <a:custGeom>
              <a:avLst/>
              <a:gdLst/>
              <a:ahLst/>
              <a:cxnLst/>
              <a:rect l="l" t="t" r="r" b="b"/>
              <a:pathLst>
                <a:path w="16364" h="16365" extrusionOk="0">
                  <a:moveTo>
                    <a:pt x="13580" y="1686"/>
                  </a:moveTo>
                  <a:lnTo>
                    <a:pt x="13677" y="1735"/>
                  </a:lnTo>
                  <a:lnTo>
                    <a:pt x="13775" y="1759"/>
                  </a:lnTo>
                  <a:lnTo>
                    <a:pt x="13848" y="1832"/>
                  </a:lnTo>
                  <a:lnTo>
                    <a:pt x="13897" y="1906"/>
                  </a:lnTo>
                  <a:lnTo>
                    <a:pt x="13946" y="1979"/>
                  </a:lnTo>
                  <a:lnTo>
                    <a:pt x="13970" y="2077"/>
                  </a:lnTo>
                  <a:lnTo>
                    <a:pt x="13995" y="2174"/>
                  </a:lnTo>
                  <a:lnTo>
                    <a:pt x="13995" y="2419"/>
                  </a:lnTo>
                  <a:lnTo>
                    <a:pt x="13922" y="2687"/>
                  </a:lnTo>
                  <a:lnTo>
                    <a:pt x="13824" y="3029"/>
                  </a:lnTo>
                  <a:lnTo>
                    <a:pt x="13677" y="3371"/>
                  </a:lnTo>
                  <a:lnTo>
                    <a:pt x="13482" y="3762"/>
                  </a:lnTo>
                  <a:lnTo>
                    <a:pt x="13238" y="4177"/>
                  </a:lnTo>
                  <a:lnTo>
                    <a:pt x="12993" y="3908"/>
                  </a:lnTo>
                  <a:lnTo>
                    <a:pt x="12749" y="3615"/>
                  </a:lnTo>
                  <a:lnTo>
                    <a:pt x="12407" y="3298"/>
                  </a:lnTo>
                  <a:lnTo>
                    <a:pt x="12041" y="3029"/>
                  </a:lnTo>
                  <a:lnTo>
                    <a:pt x="11675" y="2761"/>
                  </a:lnTo>
                  <a:lnTo>
                    <a:pt x="11308" y="2541"/>
                  </a:lnTo>
                  <a:lnTo>
                    <a:pt x="11748" y="2272"/>
                  </a:lnTo>
                  <a:lnTo>
                    <a:pt x="12187" y="2052"/>
                  </a:lnTo>
                  <a:lnTo>
                    <a:pt x="12554" y="1881"/>
                  </a:lnTo>
                  <a:lnTo>
                    <a:pt x="12920" y="1759"/>
                  </a:lnTo>
                  <a:lnTo>
                    <a:pt x="13213" y="1686"/>
                  </a:lnTo>
                  <a:close/>
                  <a:moveTo>
                    <a:pt x="9721" y="3591"/>
                  </a:moveTo>
                  <a:lnTo>
                    <a:pt x="9794" y="3615"/>
                  </a:lnTo>
                  <a:lnTo>
                    <a:pt x="9916" y="3713"/>
                  </a:lnTo>
                  <a:lnTo>
                    <a:pt x="10014" y="3835"/>
                  </a:lnTo>
                  <a:lnTo>
                    <a:pt x="10038" y="3908"/>
                  </a:lnTo>
                  <a:lnTo>
                    <a:pt x="10038" y="3982"/>
                  </a:lnTo>
                  <a:lnTo>
                    <a:pt x="10038" y="4055"/>
                  </a:lnTo>
                  <a:lnTo>
                    <a:pt x="10014" y="4128"/>
                  </a:lnTo>
                  <a:lnTo>
                    <a:pt x="9916" y="4250"/>
                  </a:lnTo>
                  <a:lnTo>
                    <a:pt x="9794" y="4348"/>
                  </a:lnTo>
                  <a:lnTo>
                    <a:pt x="9721" y="4372"/>
                  </a:lnTo>
                  <a:lnTo>
                    <a:pt x="9574" y="4372"/>
                  </a:lnTo>
                  <a:lnTo>
                    <a:pt x="9501" y="4348"/>
                  </a:lnTo>
                  <a:lnTo>
                    <a:pt x="9379" y="4250"/>
                  </a:lnTo>
                  <a:lnTo>
                    <a:pt x="9281" y="4128"/>
                  </a:lnTo>
                  <a:lnTo>
                    <a:pt x="9257" y="4055"/>
                  </a:lnTo>
                  <a:lnTo>
                    <a:pt x="9257" y="3982"/>
                  </a:lnTo>
                  <a:lnTo>
                    <a:pt x="9257" y="3908"/>
                  </a:lnTo>
                  <a:lnTo>
                    <a:pt x="9281" y="3835"/>
                  </a:lnTo>
                  <a:lnTo>
                    <a:pt x="9379" y="3713"/>
                  </a:lnTo>
                  <a:lnTo>
                    <a:pt x="9501" y="3615"/>
                  </a:lnTo>
                  <a:lnTo>
                    <a:pt x="9574" y="3591"/>
                  </a:lnTo>
                  <a:close/>
                  <a:moveTo>
                    <a:pt x="8182" y="3322"/>
                  </a:moveTo>
                  <a:lnTo>
                    <a:pt x="8304" y="3347"/>
                  </a:lnTo>
                  <a:lnTo>
                    <a:pt x="8402" y="3371"/>
                  </a:lnTo>
                  <a:lnTo>
                    <a:pt x="8500" y="3420"/>
                  </a:lnTo>
                  <a:lnTo>
                    <a:pt x="8597" y="3493"/>
                  </a:lnTo>
                  <a:lnTo>
                    <a:pt x="8671" y="3591"/>
                  </a:lnTo>
                  <a:lnTo>
                    <a:pt x="8719" y="3689"/>
                  </a:lnTo>
                  <a:lnTo>
                    <a:pt x="8768" y="3786"/>
                  </a:lnTo>
                  <a:lnTo>
                    <a:pt x="8768" y="3908"/>
                  </a:lnTo>
                  <a:lnTo>
                    <a:pt x="8768" y="4031"/>
                  </a:lnTo>
                  <a:lnTo>
                    <a:pt x="8719" y="4153"/>
                  </a:lnTo>
                  <a:lnTo>
                    <a:pt x="8671" y="4250"/>
                  </a:lnTo>
                  <a:lnTo>
                    <a:pt x="8597" y="4324"/>
                  </a:lnTo>
                  <a:lnTo>
                    <a:pt x="8500" y="4397"/>
                  </a:lnTo>
                  <a:lnTo>
                    <a:pt x="8402" y="4446"/>
                  </a:lnTo>
                  <a:lnTo>
                    <a:pt x="8304" y="4495"/>
                  </a:lnTo>
                  <a:lnTo>
                    <a:pt x="8060" y="4495"/>
                  </a:lnTo>
                  <a:lnTo>
                    <a:pt x="7962" y="4446"/>
                  </a:lnTo>
                  <a:lnTo>
                    <a:pt x="7865" y="4397"/>
                  </a:lnTo>
                  <a:lnTo>
                    <a:pt x="7767" y="4324"/>
                  </a:lnTo>
                  <a:lnTo>
                    <a:pt x="7694" y="4250"/>
                  </a:lnTo>
                  <a:lnTo>
                    <a:pt x="7645" y="4153"/>
                  </a:lnTo>
                  <a:lnTo>
                    <a:pt x="7596" y="4031"/>
                  </a:lnTo>
                  <a:lnTo>
                    <a:pt x="7596" y="3908"/>
                  </a:lnTo>
                  <a:lnTo>
                    <a:pt x="7596" y="3786"/>
                  </a:lnTo>
                  <a:lnTo>
                    <a:pt x="7645" y="3689"/>
                  </a:lnTo>
                  <a:lnTo>
                    <a:pt x="7694" y="3591"/>
                  </a:lnTo>
                  <a:lnTo>
                    <a:pt x="7767" y="3493"/>
                  </a:lnTo>
                  <a:lnTo>
                    <a:pt x="7865" y="3420"/>
                  </a:lnTo>
                  <a:lnTo>
                    <a:pt x="7962" y="3371"/>
                  </a:lnTo>
                  <a:lnTo>
                    <a:pt x="8060" y="3347"/>
                  </a:lnTo>
                  <a:lnTo>
                    <a:pt x="8182" y="3322"/>
                  </a:lnTo>
                  <a:close/>
                  <a:moveTo>
                    <a:pt x="9086" y="4763"/>
                  </a:moveTo>
                  <a:lnTo>
                    <a:pt x="9159" y="4788"/>
                  </a:lnTo>
                  <a:lnTo>
                    <a:pt x="9281" y="4885"/>
                  </a:lnTo>
                  <a:lnTo>
                    <a:pt x="9354" y="5007"/>
                  </a:lnTo>
                  <a:lnTo>
                    <a:pt x="9379" y="5081"/>
                  </a:lnTo>
                  <a:lnTo>
                    <a:pt x="9379" y="5154"/>
                  </a:lnTo>
                  <a:lnTo>
                    <a:pt x="9379" y="5227"/>
                  </a:lnTo>
                  <a:lnTo>
                    <a:pt x="9354" y="5301"/>
                  </a:lnTo>
                  <a:lnTo>
                    <a:pt x="9281" y="5423"/>
                  </a:lnTo>
                  <a:lnTo>
                    <a:pt x="9159" y="5520"/>
                  </a:lnTo>
                  <a:lnTo>
                    <a:pt x="9086" y="5545"/>
                  </a:lnTo>
                  <a:lnTo>
                    <a:pt x="8915" y="5545"/>
                  </a:lnTo>
                  <a:lnTo>
                    <a:pt x="8842" y="5520"/>
                  </a:lnTo>
                  <a:lnTo>
                    <a:pt x="8719" y="5423"/>
                  </a:lnTo>
                  <a:lnTo>
                    <a:pt x="8646" y="5301"/>
                  </a:lnTo>
                  <a:lnTo>
                    <a:pt x="8622" y="5227"/>
                  </a:lnTo>
                  <a:lnTo>
                    <a:pt x="8597" y="5154"/>
                  </a:lnTo>
                  <a:lnTo>
                    <a:pt x="8622" y="5081"/>
                  </a:lnTo>
                  <a:lnTo>
                    <a:pt x="8646" y="5007"/>
                  </a:lnTo>
                  <a:lnTo>
                    <a:pt x="8719" y="4885"/>
                  </a:lnTo>
                  <a:lnTo>
                    <a:pt x="8842" y="4788"/>
                  </a:lnTo>
                  <a:lnTo>
                    <a:pt x="8915" y="4763"/>
                  </a:lnTo>
                  <a:close/>
                  <a:moveTo>
                    <a:pt x="2540" y="11309"/>
                  </a:moveTo>
                  <a:lnTo>
                    <a:pt x="2760" y="11675"/>
                  </a:lnTo>
                  <a:lnTo>
                    <a:pt x="3029" y="12041"/>
                  </a:lnTo>
                  <a:lnTo>
                    <a:pt x="3298" y="12408"/>
                  </a:lnTo>
                  <a:lnTo>
                    <a:pt x="3615" y="12750"/>
                  </a:lnTo>
                  <a:lnTo>
                    <a:pt x="3908" y="12994"/>
                  </a:lnTo>
                  <a:lnTo>
                    <a:pt x="4177" y="13238"/>
                  </a:lnTo>
                  <a:lnTo>
                    <a:pt x="3762" y="13482"/>
                  </a:lnTo>
                  <a:lnTo>
                    <a:pt x="3371" y="13678"/>
                  </a:lnTo>
                  <a:lnTo>
                    <a:pt x="3029" y="13824"/>
                  </a:lnTo>
                  <a:lnTo>
                    <a:pt x="2687" y="13922"/>
                  </a:lnTo>
                  <a:lnTo>
                    <a:pt x="2418" y="13995"/>
                  </a:lnTo>
                  <a:lnTo>
                    <a:pt x="2174" y="13995"/>
                  </a:lnTo>
                  <a:lnTo>
                    <a:pt x="2076" y="13971"/>
                  </a:lnTo>
                  <a:lnTo>
                    <a:pt x="1979" y="13946"/>
                  </a:lnTo>
                  <a:lnTo>
                    <a:pt x="1905" y="13897"/>
                  </a:lnTo>
                  <a:lnTo>
                    <a:pt x="1832" y="13849"/>
                  </a:lnTo>
                  <a:lnTo>
                    <a:pt x="1759" y="13775"/>
                  </a:lnTo>
                  <a:lnTo>
                    <a:pt x="1734" y="13678"/>
                  </a:lnTo>
                  <a:lnTo>
                    <a:pt x="1686" y="13580"/>
                  </a:lnTo>
                  <a:lnTo>
                    <a:pt x="1686" y="13482"/>
                  </a:lnTo>
                  <a:lnTo>
                    <a:pt x="1686" y="13214"/>
                  </a:lnTo>
                  <a:lnTo>
                    <a:pt x="1759" y="12921"/>
                  </a:lnTo>
                  <a:lnTo>
                    <a:pt x="1881" y="12554"/>
                  </a:lnTo>
                  <a:lnTo>
                    <a:pt x="2052" y="12188"/>
                  </a:lnTo>
                  <a:lnTo>
                    <a:pt x="2272" y="11748"/>
                  </a:lnTo>
                  <a:lnTo>
                    <a:pt x="2540" y="11309"/>
                  </a:lnTo>
                  <a:close/>
                  <a:moveTo>
                    <a:pt x="15362" y="1"/>
                  </a:moveTo>
                  <a:lnTo>
                    <a:pt x="15094" y="25"/>
                  </a:lnTo>
                  <a:lnTo>
                    <a:pt x="14801" y="74"/>
                  </a:lnTo>
                  <a:lnTo>
                    <a:pt x="14483" y="172"/>
                  </a:lnTo>
                  <a:lnTo>
                    <a:pt x="14141" y="294"/>
                  </a:lnTo>
                  <a:lnTo>
                    <a:pt x="13775" y="440"/>
                  </a:lnTo>
                  <a:lnTo>
                    <a:pt x="13384" y="611"/>
                  </a:lnTo>
                  <a:lnTo>
                    <a:pt x="12993" y="831"/>
                  </a:lnTo>
                  <a:lnTo>
                    <a:pt x="12578" y="1051"/>
                  </a:lnTo>
                  <a:lnTo>
                    <a:pt x="11699" y="1613"/>
                  </a:lnTo>
                  <a:lnTo>
                    <a:pt x="10747" y="2272"/>
                  </a:lnTo>
                  <a:lnTo>
                    <a:pt x="10307" y="2101"/>
                  </a:lnTo>
                  <a:lnTo>
                    <a:pt x="9843" y="1955"/>
                  </a:lnTo>
                  <a:lnTo>
                    <a:pt x="9379" y="1857"/>
                  </a:lnTo>
                  <a:lnTo>
                    <a:pt x="8915" y="1784"/>
                  </a:lnTo>
                  <a:lnTo>
                    <a:pt x="8451" y="1735"/>
                  </a:lnTo>
                  <a:lnTo>
                    <a:pt x="7962" y="1735"/>
                  </a:lnTo>
                  <a:lnTo>
                    <a:pt x="7498" y="1784"/>
                  </a:lnTo>
                  <a:lnTo>
                    <a:pt x="7034" y="1832"/>
                  </a:lnTo>
                  <a:lnTo>
                    <a:pt x="6570" y="1930"/>
                  </a:lnTo>
                  <a:lnTo>
                    <a:pt x="6106" y="2077"/>
                  </a:lnTo>
                  <a:lnTo>
                    <a:pt x="5667" y="2248"/>
                  </a:lnTo>
                  <a:lnTo>
                    <a:pt x="5227" y="2443"/>
                  </a:lnTo>
                  <a:lnTo>
                    <a:pt x="4787" y="2687"/>
                  </a:lnTo>
                  <a:lnTo>
                    <a:pt x="4397" y="2980"/>
                  </a:lnTo>
                  <a:lnTo>
                    <a:pt x="4006" y="3273"/>
                  </a:lnTo>
                  <a:lnTo>
                    <a:pt x="3615" y="3615"/>
                  </a:lnTo>
                  <a:lnTo>
                    <a:pt x="3273" y="4006"/>
                  </a:lnTo>
                  <a:lnTo>
                    <a:pt x="2980" y="4397"/>
                  </a:lnTo>
                  <a:lnTo>
                    <a:pt x="2687" y="4788"/>
                  </a:lnTo>
                  <a:lnTo>
                    <a:pt x="2443" y="5227"/>
                  </a:lnTo>
                  <a:lnTo>
                    <a:pt x="2247" y="5667"/>
                  </a:lnTo>
                  <a:lnTo>
                    <a:pt x="2076" y="6107"/>
                  </a:lnTo>
                  <a:lnTo>
                    <a:pt x="1930" y="6571"/>
                  </a:lnTo>
                  <a:lnTo>
                    <a:pt x="1832" y="7035"/>
                  </a:lnTo>
                  <a:lnTo>
                    <a:pt x="1783" y="7499"/>
                  </a:lnTo>
                  <a:lnTo>
                    <a:pt x="1734" y="7963"/>
                  </a:lnTo>
                  <a:lnTo>
                    <a:pt x="1734" y="8451"/>
                  </a:lnTo>
                  <a:lnTo>
                    <a:pt x="1783" y="8915"/>
                  </a:lnTo>
                  <a:lnTo>
                    <a:pt x="1857" y="9379"/>
                  </a:lnTo>
                  <a:lnTo>
                    <a:pt x="1954" y="9843"/>
                  </a:lnTo>
                  <a:lnTo>
                    <a:pt x="2101" y="10307"/>
                  </a:lnTo>
                  <a:lnTo>
                    <a:pt x="2272" y="10747"/>
                  </a:lnTo>
                  <a:lnTo>
                    <a:pt x="1612" y="11699"/>
                  </a:lnTo>
                  <a:lnTo>
                    <a:pt x="1051" y="12579"/>
                  </a:lnTo>
                  <a:lnTo>
                    <a:pt x="831" y="12994"/>
                  </a:lnTo>
                  <a:lnTo>
                    <a:pt x="611" y="13385"/>
                  </a:lnTo>
                  <a:lnTo>
                    <a:pt x="440" y="13775"/>
                  </a:lnTo>
                  <a:lnTo>
                    <a:pt x="293" y="14142"/>
                  </a:lnTo>
                  <a:lnTo>
                    <a:pt x="171" y="14484"/>
                  </a:lnTo>
                  <a:lnTo>
                    <a:pt x="74" y="14801"/>
                  </a:lnTo>
                  <a:lnTo>
                    <a:pt x="25" y="15094"/>
                  </a:lnTo>
                  <a:lnTo>
                    <a:pt x="0" y="15363"/>
                  </a:lnTo>
                  <a:lnTo>
                    <a:pt x="0" y="15583"/>
                  </a:lnTo>
                  <a:lnTo>
                    <a:pt x="49" y="15802"/>
                  </a:lnTo>
                  <a:lnTo>
                    <a:pt x="123" y="15973"/>
                  </a:lnTo>
                  <a:lnTo>
                    <a:pt x="245" y="16120"/>
                  </a:lnTo>
                  <a:lnTo>
                    <a:pt x="342" y="16218"/>
                  </a:lnTo>
                  <a:lnTo>
                    <a:pt x="489" y="16291"/>
                  </a:lnTo>
                  <a:lnTo>
                    <a:pt x="635" y="16340"/>
                  </a:lnTo>
                  <a:lnTo>
                    <a:pt x="806" y="16364"/>
                  </a:lnTo>
                  <a:lnTo>
                    <a:pt x="1173" y="16364"/>
                  </a:lnTo>
                  <a:lnTo>
                    <a:pt x="1393" y="16315"/>
                  </a:lnTo>
                  <a:lnTo>
                    <a:pt x="1637" y="16267"/>
                  </a:lnTo>
                  <a:lnTo>
                    <a:pt x="2150" y="16120"/>
                  </a:lnTo>
                  <a:lnTo>
                    <a:pt x="2711" y="15876"/>
                  </a:lnTo>
                  <a:lnTo>
                    <a:pt x="3322" y="15583"/>
                  </a:lnTo>
                  <a:lnTo>
                    <a:pt x="3957" y="15192"/>
                  </a:lnTo>
                  <a:lnTo>
                    <a:pt x="4665" y="14752"/>
                  </a:lnTo>
                  <a:lnTo>
                    <a:pt x="5373" y="14264"/>
                  </a:lnTo>
                  <a:lnTo>
                    <a:pt x="6131" y="13702"/>
                  </a:lnTo>
                  <a:lnTo>
                    <a:pt x="6912" y="13092"/>
                  </a:lnTo>
                  <a:lnTo>
                    <a:pt x="7718" y="12432"/>
                  </a:lnTo>
                  <a:lnTo>
                    <a:pt x="8524" y="11724"/>
                  </a:lnTo>
                  <a:lnTo>
                    <a:pt x="9330" y="10967"/>
                  </a:lnTo>
                  <a:lnTo>
                    <a:pt x="10160" y="10161"/>
                  </a:lnTo>
                  <a:lnTo>
                    <a:pt x="10966" y="9330"/>
                  </a:lnTo>
                  <a:lnTo>
                    <a:pt x="11723" y="8524"/>
                  </a:lnTo>
                  <a:lnTo>
                    <a:pt x="12432" y="7718"/>
                  </a:lnTo>
                  <a:lnTo>
                    <a:pt x="13091" y="6912"/>
                  </a:lnTo>
                  <a:lnTo>
                    <a:pt x="13702" y="6131"/>
                  </a:lnTo>
                  <a:lnTo>
                    <a:pt x="14263" y="5374"/>
                  </a:lnTo>
                  <a:lnTo>
                    <a:pt x="14752" y="4666"/>
                  </a:lnTo>
                  <a:lnTo>
                    <a:pt x="15192" y="3957"/>
                  </a:lnTo>
                  <a:lnTo>
                    <a:pt x="15582" y="3322"/>
                  </a:lnTo>
                  <a:lnTo>
                    <a:pt x="15875" y="2712"/>
                  </a:lnTo>
                  <a:lnTo>
                    <a:pt x="16120" y="2150"/>
                  </a:lnTo>
                  <a:lnTo>
                    <a:pt x="16266" y="1637"/>
                  </a:lnTo>
                  <a:lnTo>
                    <a:pt x="16315" y="1393"/>
                  </a:lnTo>
                  <a:lnTo>
                    <a:pt x="16364" y="1173"/>
                  </a:lnTo>
                  <a:lnTo>
                    <a:pt x="16364" y="978"/>
                  </a:lnTo>
                  <a:lnTo>
                    <a:pt x="16364" y="807"/>
                  </a:lnTo>
                  <a:lnTo>
                    <a:pt x="16339" y="636"/>
                  </a:lnTo>
                  <a:lnTo>
                    <a:pt x="16291" y="489"/>
                  </a:lnTo>
                  <a:lnTo>
                    <a:pt x="16217" y="343"/>
                  </a:lnTo>
                  <a:lnTo>
                    <a:pt x="16120" y="245"/>
                  </a:lnTo>
                  <a:lnTo>
                    <a:pt x="15973" y="123"/>
                  </a:lnTo>
                  <a:lnTo>
                    <a:pt x="15802" y="50"/>
                  </a:lnTo>
                  <a:lnTo>
                    <a:pt x="15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1" name="Google Shape;151;p17"/>
          <p:cNvSpPr/>
          <p:nvPr/>
        </p:nvSpPr>
        <p:spPr>
          <a:xfrm>
            <a:off x="6192650" y="1898869"/>
            <a:ext cx="914124" cy="914076"/>
          </a:xfrm>
          <a:custGeom>
            <a:avLst/>
            <a:gdLst/>
            <a:ahLst/>
            <a:cxnLst/>
            <a:rect l="l" t="t" r="r" b="b"/>
            <a:pathLst>
              <a:path w="18758" h="18757" extrusionOk="0">
                <a:moveTo>
                  <a:pt x="10039" y="2467"/>
                </a:moveTo>
                <a:lnTo>
                  <a:pt x="10380" y="2491"/>
                </a:lnTo>
                <a:lnTo>
                  <a:pt x="10674" y="2516"/>
                </a:lnTo>
                <a:lnTo>
                  <a:pt x="10869" y="2540"/>
                </a:lnTo>
                <a:lnTo>
                  <a:pt x="10967" y="2564"/>
                </a:lnTo>
                <a:lnTo>
                  <a:pt x="10991" y="2589"/>
                </a:lnTo>
                <a:lnTo>
                  <a:pt x="10967" y="2638"/>
                </a:lnTo>
                <a:lnTo>
                  <a:pt x="10893" y="2784"/>
                </a:lnTo>
                <a:lnTo>
                  <a:pt x="10771" y="2955"/>
                </a:lnTo>
                <a:lnTo>
                  <a:pt x="10600" y="3151"/>
                </a:lnTo>
                <a:lnTo>
                  <a:pt x="10405" y="3322"/>
                </a:lnTo>
                <a:lnTo>
                  <a:pt x="10209" y="3468"/>
                </a:lnTo>
                <a:lnTo>
                  <a:pt x="10039" y="3590"/>
                </a:lnTo>
                <a:lnTo>
                  <a:pt x="9941" y="3615"/>
                </a:lnTo>
                <a:lnTo>
                  <a:pt x="9843" y="3639"/>
                </a:lnTo>
                <a:lnTo>
                  <a:pt x="9745" y="3663"/>
                </a:lnTo>
                <a:lnTo>
                  <a:pt x="9648" y="3737"/>
                </a:lnTo>
                <a:lnTo>
                  <a:pt x="9550" y="3810"/>
                </a:lnTo>
                <a:lnTo>
                  <a:pt x="9452" y="3883"/>
                </a:lnTo>
                <a:lnTo>
                  <a:pt x="9355" y="3957"/>
                </a:lnTo>
                <a:lnTo>
                  <a:pt x="9257" y="3981"/>
                </a:lnTo>
                <a:lnTo>
                  <a:pt x="9159" y="4005"/>
                </a:lnTo>
                <a:lnTo>
                  <a:pt x="9086" y="4005"/>
                </a:lnTo>
                <a:lnTo>
                  <a:pt x="8988" y="4054"/>
                </a:lnTo>
                <a:lnTo>
                  <a:pt x="8866" y="4128"/>
                </a:lnTo>
                <a:lnTo>
                  <a:pt x="8793" y="4201"/>
                </a:lnTo>
                <a:lnTo>
                  <a:pt x="8695" y="4274"/>
                </a:lnTo>
                <a:lnTo>
                  <a:pt x="8598" y="4323"/>
                </a:lnTo>
                <a:lnTo>
                  <a:pt x="8500" y="4372"/>
                </a:lnTo>
                <a:lnTo>
                  <a:pt x="8304" y="4372"/>
                </a:lnTo>
                <a:lnTo>
                  <a:pt x="8207" y="4323"/>
                </a:lnTo>
                <a:lnTo>
                  <a:pt x="8109" y="4274"/>
                </a:lnTo>
                <a:lnTo>
                  <a:pt x="8036" y="4201"/>
                </a:lnTo>
                <a:lnTo>
                  <a:pt x="7963" y="4103"/>
                </a:lnTo>
                <a:lnTo>
                  <a:pt x="7938" y="4005"/>
                </a:lnTo>
                <a:lnTo>
                  <a:pt x="7963" y="3908"/>
                </a:lnTo>
                <a:lnTo>
                  <a:pt x="8036" y="3810"/>
                </a:lnTo>
                <a:lnTo>
                  <a:pt x="8109" y="3712"/>
                </a:lnTo>
                <a:lnTo>
                  <a:pt x="8158" y="3615"/>
                </a:lnTo>
                <a:lnTo>
                  <a:pt x="8207" y="3517"/>
                </a:lnTo>
                <a:lnTo>
                  <a:pt x="8207" y="3419"/>
                </a:lnTo>
                <a:lnTo>
                  <a:pt x="8182" y="3273"/>
                </a:lnTo>
                <a:lnTo>
                  <a:pt x="8158" y="3199"/>
                </a:lnTo>
                <a:lnTo>
                  <a:pt x="8109" y="3151"/>
                </a:lnTo>
                <a:lnTo>
                  <a:pt x="8060" y="3102"/>
                </a:lnTo>
                <a:lnTo>
                  <a:pt x="7987" y="3077"/>
                </a:lnTo>
                <a:lnTo>
                  <a:pt x="7840" y="3053"/>
                </a:lnTo>
                <a:lnTo>
                  <a:pt x="7669" y="3028"/>
                </a:lnTo>
                <a:lnTo>
                  <a:pt x="7596" y="2980"/>
                </a:lnTo>
                <a:lnTo>
                  <a:pt x="7547" y="2955"/>
                </a:lnTo>
                <a:lnTo>
                  <a:pt x="7523" y="2906"/>
                </a:lnTo>
                <a:lnTo>
                  <a:pt x="7547" y="2833"/>
                </a:lnTo>
                <a:lnTo>
                  <a:pt x="7572" y="2760"/>
                </a:lnTo>
                <a:lnTo>
                  <a:pt x="7645" y="2662"/>
                </a:lnTo>
                <a:lnTo>
                  <a:pt x="7694" y="2638"/>
                </a:lnTo>
                <a:lnTo>
                  <a:pt x="7792" y="2589"/>
                </a:lnTo>
                <a:lnTo>
                  <a:pt x="8036" y="2540"/>
                </a:lnTo>
                <a:lnTo>
                  <a:pt x="8329" y="2491"/>
                </a:lnTo>
                <a:lnTo>
                  <a:pt x="8671" y="2467"/>
                </a:lnTo>
                <a:close/>
                <a:moveTo>
                  <a:pt x="11455" y="4763"/>
                </a:moveTo>
                <a:lnTo>
                  <a:pt x="11528" y="4787"/>
                </a:lnTo>
                <a:lnTo>
                  <a:pt x="11577" y="4811"/>
                </a:lnTo>
                <a:lnTo>
                  <a:pt x="11626" y="4885"/>
                </a:lnTo>
                <a:lnTo>
                  <a:pt x="11650" y="4958"/>
                </a:lnTo>
                <a:lnTo>
                  <a:pt x="11626" y="5031"/>
                </a:lnTo>
                <a:lnTo>
                  <a:pt x="11577" y="5153"/>
                </a:lnTo>
                <a:lnTo>
                  <a:pt x="11528" y="5251"/>
                </a:lnTo>
                <a:lnTo>
                  <a:pt x="11455" y="5324"/>
                </a:lnTo>
                <a:lnTo>
                  <a:pt x="11357" y="5398"/>
                </a:lnTo>
                <a:lnTo>
                  <a:pt x="11260" y="5471"/>
                </a:lnTo>
                <a:lnTo>
                  <a:pt x="11162" y="5520"/>
                </a:lnTo>
                <a:lnTo>
                  <a:pt x="10991" y="5520"/>
                </a:lnTo>
                <a:lnTo>
                  <a:pt x="10942" y="5471"/>
                </a:lnTo>
                <a:lnTo>
                  <a:pt x="10893" y="5398"/>
                </a:lnTo>
                <a:lnTo>
                  <a:pt x="10869" y="5324"/>
                </a:lnTo>
                <a:lnTo>
                  <a:pt x="10893" y="5251"/>
                </a:lnTo>
                <a:lnTo>
                  <a:pt x="10942" y="5153"/>
                </a:lnTo>
                <a:lnTo>
                  <a:pt x="10991" y="5031"/>
                </a:lnTo>
                <a:lnTo>
                  <a:pt x="11064" y="4958"/>
                </a:lnTo>
                <a:lnTo>
                  <a:pt x="11162" y="4885"/>
                </a:lnTo>
                <a:lnTo>
                  <a:pt x="11260" y="4811"/>
                </a:lnTo>
                <a:lnTo>
                  <a:pt x="11357" y="4787"/>
                </a:lnTo>
                <a:lnTo>
                  <a:pt x="11455" y="4763"/>
                </a:lnTo>
                <a:close/>
                <a:moveTo>
                  <a:pt x="16437" y="12260"/>
                </a:moveTo>
                <a:lnTo>
                  <a:pt x="16511" y="12285"/>
                </a:lnTo>
                <a:lnTo>
                  <a:pt x="16535" y="12334"/>
                </a:lnTo>
                <a:lnTo>
                  <a:pt x="16559" y="12407"/>
                </a:lnTo>
                <a:lnTo>
                  <a:pt x="16584" y="12578"/>
                </a:lnTo>
                <a:lnTo>
                  <a:pt x="16584" y="12651"/>
                </a:lnTo>
                <a:lnTo>
                  <a:pt x="16535" y="12749"/>
                </a:lnTo>
                <a:lnTo>
                  <a:pt x="16486" y="12871"/>
                </a:lnTo>
                <a:lnTo>
                  <a:pt x="16413" y="12944"/>
                </a:lnTo>
                <a:lnTo>
                  <a:pt x="16340" y="13042"/>
                </a:lnTo>
                <a:lnTo>
                  <a:pt x="16266" y="13140"/>
                </a:lnTo>
                <a:lnTo>
                  <a:pt x="16218" y="13237"/>
                </a:lnTo>
                <a:lnTo>
                  <a:pt x="16218" y="13335"/>
                </a:lnTo>
                <a:lnTo>
                  <a:pt x="16193" y="13482"/>
                </a:lnTo>
                <a:lnTo>
                  <a:pt x="16144" y="13555"/>
                </a:lnTo>
                <a:lnTo>
                  <a:pt x="16120" y="13628"/>
                </a:lnTo>
                <a:lnTo>
                  <a:pt x="16071" y="13653"/>
                </a:lnTo>
                <a:lnTo>
                  <a:pt x="15973" y="13653"/>
                </a:lnTo>
                <a:lnTo>
                  <a:pt x="15924" y="13628"/>
                </a:lnTo>
                <a:lnTo>
                  <a:pt x="15900" y="13555"/>
                </a:lnTo>
                <a:lnTo>
                  <a:pt x="15851" y="13433"/>
                </a:lnTo>
                <a:lnTo>
                  <a:pt x="15851" y="13286"/>
                </a:lnTo>
                <a:lnTo>
                  <a:pt x="15827" y="13140"/>
                </a:lnTo>
                <a:lnTo>
                  <a:pt x="15851" y="12969"/>
                </a:lnTo>
                <a:lnTo>
                  <a:pt x="15924" y="12798"/>
                </a:lnTo>
                <a:lnTo>
                  <a:pt x="15998" y="12627"/>
                </a:lnTo>
                <a:lnTo>
                  <a:pt x="16120" y="12480"/>
                </a:lnTo>
                <a:lnTo>
                  <a:pt x="16242" y="12383"/>
                </a:lnTo>
                <a:lnTo>
                  <a:pt x="16340" y="12309"/>
                </a:lnTo>
                <a:lnTo>
                  <a:pt x="16437" y="12260"/>
                </a:lnTo>
                <a:close/>
                <a:moveTo>
                  <a:pt x="13922" y="3615"/>
                </a:moveTo>
                <a:lnTo>
                  <a:pt x="14239" y="3639"/>
                </a:lnTo>
                <a:lnTo>
                  <a:pt x="14483" y="3639"/>
                </a:lnTo>
                <a:lnTo>
                  <a:pt x="14679" y="3688"/>
                </a:lnTo>
                <a:lnTo>
                  <a:pt x="14777" y="3712"/>
                </a:lnTo>
                <a:lnTo>
                  <a:pt x="14825" y="3737"/>
                </a:lnTo>
                <a:lnTo>
                  <a:pt x="14874" y="3761"/>
                </a:lnTo>
                <a:lnTo>
                  <a:pt x="14923" y="3737"/>
                </a:lnTo>
                <a:lnTo>
                  <a:pt x="14972" y="3712"/>
                </a:lnTo>
                <a:lnTo>
                  <a:pt x="15045" y="3688"/>
                </a:lnTo>
                <a:lnTo>
                  <a:pt x="15143" y="3663"/>
                </a:lnTo>
                <a:lnTo>
                  <a:pt x="15485" y="3639"/>
                </a:lnTo>
                <a:lnTo>
                  <a:pt x="15900" y="4103"/>
                </a:lnTo>
                <a:lnTo>
                  <a:pt x="16291" y="4616"/>
                </a:lnTo>
                <a:lnTo>
                  <a:pt x="16633" y="5153"/>
                </a:lnTo>
                <a:lnTo>
                  <a:pt x="16926" y="5715"/>
                </a:lnTo>
                <a:lnTo>
                  <a:pt x="17194" y="6301"/>
                </a:lnTo>
                <a:lnTo>
                  <a:pt x="17390" y="6912"/>
                </a:lnTo>
                <a:lnTo>
                  <a:pt x="17561" y="7547"/>
                </a:lnTo>
                <a:lnTo>
                  <a:pt x="17683" y="8182"/>
                </a:lnTo>
                <a:lnTo>
                  <a:pt x="17414" y="8157"/>
                </a:lnTo>
                <a:lnTo>
                  <a:pt x="17317" y="8133"/>
                </a:lnTo>
                <a:lnTo>
                  <a:pt x="17268" y="8084"/>
                </a:lnTo>
                <a:lnTo>
                  <a:pt x="17219" y="8060"/>
                </a:lnTo>
                <a:lnTo>
                  <a:pt x="17146" y="8035"/>
                </a:lnTo>
                <a:lnTo>
                  <a:pt x="16975" y="8011"/>
                </a:lnTo>
                <a:lnTo>
                  <a:pt x="16877" y="7986"/>
                </a:lnTo>
                <a:lnTo>
                  <a:pt x="16779" y="7938"/>
                </a:lnTo>
                <a:lnTo>
                  <a:pt x="16682" y="7889"/>
                </a:lnTo>
                <a:lnTo>
                  <a:pt x="16584" y="7815"/>
                </a:lnTo>
                <a:lnTo>
                  <a:pt x="16511" y="7742"/>
                </a:lnTo>
                <a:lnTo>
                  <a:pt x="16437" y="7693"/>
                </a:lnTo>
                <a:lnTo>
                  <a:pt x="16364" y="7693"/>
                </a:lnTo>
                <a:lnTo>
                  <a:pt x="16315" y="7718"/>
                </a:lnTo>
                <a:lnTo>
                  <a:pt x="16291" y="7767"/>
                </a:lnTo>
                <a:lnTo>
                  <a:pt x="16291" y="7840"/>
                </a:lnTo>
                <a:lnTo>
                  <a:pt x="16340" y="7913"/>
                </a:lnTo>
                <a:lnTo>
                  <a:pt x="16413" y="8011"/>
                </a:lnTo>
                <a:lnTo>
                  <a:pt x="16486" y="8084"/>
                </a:lnTo>
                <a:lnTo>
                  <a:pt x="16584" y="8133"/>
                </a:lnTo>
                <a:lnTo>
                  <a:pt x="16706" y="8182"/>
                </a:lnTo>
                <a:lnTo>
                  <a:pt x="16779" y="8182"/>
                </a:lnTo>
                <a:lnTo>
                  <a:pt x="16877" y="8206"/>
                </a:lnTo>
                <a:lnTo>
                  <a:pt x="16975" y="8255"/>
                </a:lnTo>
                <a:lnTo>
                  <a:pt x="17072" y="8304"/>
                </a:lnTo>
                <a:lnTo>
                  <a:pt x="17170" y="8377"/>
                </a:lnTo>
                <a:lnTo>
                  <a:pt x="17194" y="8426"/>
                </a:lnTo>
                <a:lnTo>
                  <a:pt x="17219" y="8475"/>
                </a:lnTo>
                <a:lnTo>
                  <a:pt x="17194" y="8621"/>
                </a:lnTo>
                <a:lnTo>
                  <a:pt x="17097" y="8792"/>
                </a:lnTo>
                <a:lnTo>
                  <a:pt x="16975" y="8963"/>
                </a:lnTo>
                <a:lnTo>
                  <a:pt x="16804" y="9110"/>
                </a:lnTo>
                <a:lnTo>
                  <a:pt x="16657" y="9232"/>
                </a:lnTo>
                <a:lnTo>
                  <a:pt x="16511" y="9305"/>
                </a:lnTo>
                <a:lnTo>
                  <a:pt x="16413" y="9330"/>
                </a:lnTo>
                <a:lnTo>
                  <a:pt x="16242" y="9354"/>
                </a:lnTo>
                <a:lnTo>
                  <a:pt x="16169" y="9378"/>
                </a:lnTo>
                <a:lnTo>
                  <a:pt x="16120" y="9427"/>
                </a:lnTo>
                <a:lnTo>
                  <a:pt x="16071" y="9452"/>
                </a:lnTo>
                <a:lnTo>
                  <a:pt x="16022" y="9476"/>
                </a:lnTo>
                <a:lnTo>
                  <a:pt x="15973" y="9452"/>
                </a:lnTo>
                <a:lnTo>
                  <a:pt x="15924" y="9427"/>
                </a:lnTo>
                <a:lnTo>
                  <a:pt x="15900" y="9378"/>
                </a:lnTo>
                <a:lnTo>
                  <a:pt x="15851" y="9305"/>
                </a:lnTo>
                <a:lnTo>
                  <a:pt x="15827" y="9134"/>
                </a:lnTo>
                <a:lnTo>
                  <a:pt x="15802" y="9037"/>
                </a:lnTo>
                <a:lnTo>
                  <a:pt x="15729" y="8890"/>
                </a:lnTo>
                <a:lnTo>
                  <a:pt x="15607" y="8743"/>
                </a:lnTo>
                <a:lnTo>
                  <a:pt x="15460" y="8573"/>
                </a:lnTo>
                <a:lnTo>
                  <a:pt x="15314" y="8402"/>
                </a:lnTo>
                <a:lnTo>
                  <a:pt x="15192" y="8255"/>
                </a:lnTo>
                <a:lnTo>
                  <a:pt x="15094" y="8108"/>
                </a:lnTo>
                <a:lnTo>
                  <a:pt x="15070" y="8011"/>
                </a:lnTo>
                <a:lnTo>
                  <a:pt x="15070" y="7938"/>
                </a:lnTo>
                <a:lnTo>
                  <a:pt x="15045" y="7889"/>
                </a:lnTo>
                <a:lnTo>
                  <a:pt x="15021" y="7889"/>
                </a:lnTo>
                <a:lnTo>
                  <a:pt x="14972" y="7913"/>
                </a:lnTo>
                <a:lnTo>
                  <a:pt x="14948" y="7962"/>
                </a:lnTo>
                <a:lnTo>
                  <a:pt x="14899" y="8035"/>
                </a:lnTo>
                <a:lnTo>
                  <a:pt x="14874" y="8182"/>
                </a:lnTo>
                <a:lnTo>
                  <a:pt x="14899" y="8279"/>
                </a:lnTo>
                <a:lnTo>
                  <a:pt x="14972" y="8402"/>
                </a:lnTo>
                <a:lnTo>
                  <a:pt x="15045" y="8548"/>
                </a:lnTo>
                <a:lnTo>
                  <a:pt x="15167" y="8670"/>
                </a:lnTo>
                <a:lnTo>
                  <a:pt x="15265" y="8792"/>
                </a:lnTo>
                <a:lnTo>
                  <a:pt x="15363" y="8914"/>
                </a:lnTo>
                <a:lnTo>
                  <a:pt x="15436" y="9037"/>
                </a:lnTo>
                <a:lnTo>
                  <a:pt x="15460" y="9134"/>
                </a:lnTo>
                <a:lnTo>
                  <a:pt x="15460" y="9232"/>
                </a:lnTo>
                <a:lnTo>
                  <a:pt x="15509" y="9330"/>
                </a:lnTo>
                <a:lnTo>
                  <a:pt x="15558" y="9427"/>
                </a:lnTo>
                <a:lnTo>
                  <a:pt x="15631" y="9525"/>
                </a:lnTo>
                <a:lnTo>
                  <a:pt x="15753" y="9598"/>
                </a:lnTo>
                <a:lnTo>
                  <a:pt x="15900" y="9647"/>
                </a:lnTo>
                <a:lnTo>
                  <a:pt x="16047" y="9696"/>
                </a:lnTo>
                <a:lnTo>
                  <a:pt x="16218" y="9720"/>
                </a:lnTo>
                <a:lnTo>
                  <a:pt x="16364" y="9720"/>
                </a:lnTo>
                <a:lnTo>
                  <a:pt x="16486" y="9769"/>
                </a:lnTo>
                <a:lnTo>
                  <a:pt x="16559" y="9818"/>
                </a:lnTo>
                <a:lnTo>
                  <a:pt x="16584" y="9867"/>
                </a:lnTo>
                <a:lnTo>
                  <a:pt x="16584" y="9916"/>
                </a:lnTo>
                <a:lnTo>
                  <a:pt x="16559" y="10013"/>
                </a:lnTo>
                <a:lnTo>
                  <a:pt x="16437" y="10209"/>
                </a:lnTo>
                <a:lnTo>
                  <a:pt x="16242" y="10429"/>
                </a:lnTo>
                <a:lnTo>
                  <a:pt x="16022" y="10673"/>
                </a:lnTo>
                <a:lnTo>
                  <a:pt x="15802" y="10917"/>
                </a:lnTo>
                <a:lnTo>
                  <a:pt x="15631" y="11186"/>
                </a:lnTo>
                <a:lnTo>
                  <a:pt x="15485" y="11430"/>
                </a:lnTo>
                <a:lnTo>
                  <a:pt x="15460" y="11528"/>
                </a:lnTo>
                <a:lnTo>
                  <a:pt x="15460" y="11625"/>
                </a:lnTo>
                <a:lnTo>
                  <a:pt x="15460" y="11772"/>
                </a:lnTo>
                <a:lnTo>
                  <a:pt x="15485" y="11918"/>
                </a:lnTo>
                <a:lnTo>
                  <a:pt x="15509" y="12016"/>
                </a:lnTo>
                <a:lnTo>
                  <a:pt x="15558" y="12089"/>
                </a:lnTo>
                <a:lnTo>
                  <a:pt x="15583" y="12138"/>
                </a:lnTo>
                <a:lnTo>
                  <a:pt x="15607" y="12212"/>
                </a:lnTo>
                <a:lnTo>
                  <a:pt x="15631" y="12383"/>
                </a:lnTo>
                <a:lnTo>
                  <a:pt x="15607" y="12480"/>
                </a:lnTo>
                <a:lnTo>
                  <a:pt x="15509" y="12651"/>
                </a:lnTo>
                <a:lnTo>
                  <a:pt x="15363" y="12847"/>
                </a:lnTo>
                <a:lnTo>
                  <a:pt x="15167" y="13042"/>
                </a:lnTo>
                <a:lnTo>
                  <a:pt x="14972" y="13237"/>
                </a:lnTo>
                <a:lnTo>
                  <a:pt x="14825" y="13433"/>
                </a:lnTo>
                <a:lnTo>
                  <a:pt x="14728" y="13604"/>
                </a:lnTo>
                <a:lnTo>
                  <a:pt x="14679" y="13701"/>
                </a:lnTo>
                <a:lnTo>
                  <a:pt x="14654" y="13823"/>
                </a:lnTo>
                <a:lnTo>
                  <a:pt x="14581" y="13970"/>
                </a:lnTo>
                <a:lnTo>
                  <a:pt x="14459" y="14117"/>
                </a:lnTo>
                <a:lnTo>
                  <a:pt x="14313" y="14288"/>
                </a:lnTo>
                <a:lnTo>
                  <a:pt x="14142" y="14434"/>
                </a:lnTo>
                <a:lnTo>
                  <a:pt x="13995" y="14556"/>
                </a:lnTo>
                <a:lnTo>
                  <a:pt x="13848" y="14629"/>
                </a:lnTo>
                <a:lnTo>
                  <a:pt x="13726" y="14654"/>
                </a:lnTo>
                <a:lnTo>
                  <a:pt x="13653" y="14654"/>
                </a:lnTo>
                <a:lnTo>
                  <a:pt x="13555" y="14605"/>
                </a:lnTo>
                <a:lnTo>
                  <a:pt x="13458" y="14556"/>
                </a:lnTo>
                <a:lnTo>
                  <a:pt x="13360" y="14483"/>
                </a:lnTo>
                <a:lnTo>
                  <a:pt x="13287" y="14385"/>
                </a:lnTo>
                <a:lnTo>
                  <a:pt x="13213" y="14288"/>
                </a:lnTo>
                <a:lnTo>
                  <a:pt x="13189" y="14190"/>
                </a:lnTo>
                <a:lnTo>
                  <a:pt x="13165" y="14092"/>
                </a:lnTo>
                <a:lnTo>
                  <a:pt x="13140" y="13921"/>
                </a:lnTo>
                <a:lnTo>
                  <a:pt x="13116" y="13848"/>
                </a:lnTo>
                <a:lnTo>
                  <a:pt x="13067" y="13799"/>
                </a:lnTo>
                <a:lnTo>
                  <a:pt x="13043" y="13750"/>
                </a:lnTo>
                <a:lnTo>
                  <a:pt x="12994" y="13677"/>
                </a:lnTo>
                <a:lnTo>
                  <a:pt x="12969" y="13530"/>
                </a:lnTo>
                <a:lnTo>
                  <a:pt x="12945" y="13359"/>
                </a:lnTo>
                <a:lnTo>
                  <a:pt x="12920" y="13286"/>
                </a:lnTo>
                <a:lnTo>
                  <a:pt x="12872" y="13237"/>
                </a:lnTo>
                <a:lnTo>
                  <a:pt x="12847" y="13164"/>
                </a:lnTo>
                <a:lnTo>
                  <a:pt x="12823" y="13066"/>
                </a:lnTo>
                <a:lnTo>
                  <a:pt x="12798" y="12920"/>
                </a:lnTo>
                <a:lnTo>
                  <a:pt x="12774" y="12749"/>
                </a:lnTo>
                <a:lnTo>
                  <a:pt x="12798" y="12602"/>
                </a:lnTo>
                <a:lnTo>
                  <a:pt x="12823" y="12456"/>
                </a:lnTo>
                <a:lnTo>
                  <a:pt x="12847" y="12358"/>
                </a:lnTo>
                <a:lnTo>
                  <a:pt x="12872" y="12285"/>
                </a:lnTo>
                <a:lnTo>
                  <a:pt x="12920" y="12236"/>
                </a:lnTo>
                <a:lnTo>
                  <a:pt x="12945" y="12163"/>
                </a:lnTo>
                <a:lnTo>
                  <a:pt x="12969" y="11992"/>
                </a:lnTo>
                <a:lnTo>
                  <a:pt x="12945" y="11894"/>
                </a:lnTo>
                <a:lnTo>
                  <a:pt x="12896" y="11772"/>
                </a:lnTo>
                <a:lnTo>
                  <a:pt x="12798" y="11650"/>
                </a:lnTo>
                <a:lnTo>
                  <a:pt x="12701" y="11528"/>
                </a:lnTo>
                <a:lnTo>
                  <a:pt x="12578" y="11381"/>
                </a:lnTo>
                <a:lnTo>
                  <a:pt x="12481" y="11210"/>
                </a:lnTo>
                <a:lnTo>
                  <a:pt x="12432" y="11015"/>
                </a:lnTo>
                <a:lnTo>
                  <a:pt x="12408" y="10844"/>
                </a:lnTo>
                <a:lnTo>
                  <a:pt x="12408" y="10697"/>
                </a:lnTo>
                <a:lnTo>
                  <a:pt x="12383" y="10551"/>
                </a:lnTo>
                <a:lnTo>
                  <a:pt x="12334" y="10453"/>
                </a:lnTo>
                <a:lnTo>
                  <a:pt x="12310" y="10380"/>
                </a:lnTo>
                <a:lnTo>
                  <a:pt x="12261" y="10331"/>
                </a:lnTo>
                <a:lnTo>
                  <a:pt x="12188" y="10307"/>
                </a:lnTo>
                <a:lnTo>
                  <a:pt x="12017" y="10282"/>
                </a:lnTo>
                <a:lnTo>
                  <a:pt x="11870" y="10307"/>
                </a:lnTo>
                <a:lnTo>
                  <a:pt x="11797" y="10331"/>
                </a:lnTo>
                <a:lnTo>
                  <a:pt x="11748" y="10380"/>
                </a:lnTo>
                <a:lnTo>
                  <a:pt x="11675" y="10429"/>
                </a:lnTo>
                <a:lnTo>
                  <a:pt x="11553" y="10453"/>
                </a:lnTo>
                <a:lnTo>
                  <a:pt x="11406" y="10478"/>
                </a:lnTo>
                <a:lnTo>
                  <a:pt x="11260" y="10478"/>
                </a:lnTo>
                <a:lnTo>
                  <a:pt x="11089" y="10453"/>
                </a:lnTo>
                <a:lnTo>
                  <a:pt x="10893" y="10355"/>
                </a:lnTo>
                <a:lnTo>
                  <a:pt x="10674" y="10233"/>
                </a:lnTo>
                <a:lnTo>
                  <a:pt x="10503" y="10087"/>
                </a:lnTo>
                <a:lnTo>
                  <a:pt x="10429" y="10013"/>
                </a:lnTo>
                <a:lnTo>
                  <a:pt x="10356" y="9891"/>
                </a:lnTo>
                <a:lnTo>
                  <a:pt x="10234" y="9598"/>
                </a:lnTo>
                <a:lnTo>
                  <a:pt x="10161" y="9281"/>
                </a:lnTo>
                <a:lnTo>
                  <a:pt x="10112" y="8963"/>
                </a:lnTo>
                <a:lnTo>
                  <a:pt x="10136" y="8792"/>
                </a:lnTo>
                <a:lnTo>
                  <a:pt x="10161" y="8621"/>
                </a:lnTo>
                <a:lnTo>
                  <a:pt x="10258" y="8279"/>
                </a:lnTo>
                <a:lnTo>
                  <a:pt x="10332" y="8108"/>
                </a:lnTo>
                <a:lnTo>
                  <a:pt x="10405" y="7962"/>
                </a:lnTo>
                <a:lnTo>
                  <a:pt x="10503" y="7815"/>
                </a:lnTo>
                <a:lnTo>
                  <a:pt x="10600" y="7718"/>
                </a:lnTo>
                <a:lnTo>
                  <a:pt x="10796" y="7522"/>
                </a:lnTo>
                <a:lnTo>
                  <a:pt x="10991" y="7376"/>
                </a:lnTo>
                <a:lnTo>
                  <a:pt x="11162" y="7278"/>
                </a:lnTo>
                <a:lnTo>
                  <a:pt x="11260" y="7229"/>
                </a:lnTo>
                <a:lnTo>
                  <a:pt x="11431" y="7205"/>
                </a:lnTo>
                <a:lnTo>
                  <a:pt x="11504" y="7180"/>
                </a:lnTo>
                <a:lnTo>
                  <a:pt x="11553" y="7132"/>
                </a:lnTo>
                <a:lnTo>
                  <a:pt x="11626" y="7107"/>
                </a:lnTo>
                <a:lnTo>
                  <a:pt x="11724" y="7083"/>
                </a:lnTo>
                <a:lnTo>
                  <a:pt x="11870" y="7058"/>
                </a:lnTo>
                <a:lnTo>
                  <a:pt x="12188" y="7058"/>
                </a:lnTo>
                <a:lnTo>
                  <a:pt x="12359" y="7107"/>
                </a:lnTo>
                <a:lnTo>
                  <a:pt x="12481" y="7156"/>
                </a:lnTo>
                <a:lnTo>
                  <a:pt x="12603" y="7229"/>
                </a:lnTo>
                <a:lnTo>
                  <a:pt x="12676" y="7303"/>
                </a:lnTo>
                <a:lnTo>
                  <a:pt x="12774" y="7376"/>
                </a:lnTo>
                <a:lnTo>
                  <a:pt x="12896" y="7425"/>
                </a:lnTo>
                <a:lnTo>
                  <a:pt x="12969" y="7425"/>
                </a:lnTo>
                <a:lnTo>
                  <a:pt x="13140" y="7449"/>
                </a:lnTo>
                <a:lnTo>
                  <a:pt x="13213" y="7498"/>
                </a:lnTo>
                <a:lnTo>
                  <a:pt x="13262" y="7522"/>
                </a:lnTo>
                <a:lnTo>
                  <a:pt x="13311" y="7547"/>
                </a:lnTo>
                <a:lnTo>
                  <a:pt x="13360" y="7571"/>
                </a:lnTo>
                <a:lnTo>
                  <a:pt x="13409" y="7547"/>
                </a:lnTo>
                <a:lnTo>
                  <a:pt x="13458" y="7522"/>
                </a:lnTo>
                <a:lnTo>
                  <a:pt x="13507" y="7498"/>
                </a:lnTo>
                <a:lnTo>
                  <a:pt x="13580" y="7449"/>
                </a:lnTo>
                <a:lnTo>
                  <a:pt x="13726" y="7425"/>
                </a:lnTo>
                <a:lnTo>
                  <a:pt x="13897" y="7449"/>
                </a:lnTo>
                <a:lnTo>
                  <a:pt x="13971" y="7498"/>
                </a:lnTo>
                <a:lnTo>
                  <a:pt x="14019" y="7522"/>
                </a:lnTo>
                <a:lnTo>
                  <a:pt x="14093" y="7571"/>
                </a:lnTo>
                <a:lnTo>
                  <a:pt x="14190" y="7596"/>
                </a:lnTo>
                <a:lnTo>
                  <a:pt x="14337" y="7620"/>
                </a:lnTo>
                <a:lnTo>
                  <a:pt x="14654" y="7620"/>
                </a:lnTo>
                <a:lnTo>
                  <a:pt x="14801" y="7596"/>
                </a:lnTo>
                <a:lnTo>
                  <a:pt x="14899" y="7571"/>
                </a:lnTo>
                <a:lnTo>
                  <a:pt x="14972" y="7522"/>
                </a:lnTo>
                <a:lnTo>
                  <a:pt x="15021" y="7473"/>
                </a:lnTo>
                <a:lnTo>
                  <a:pt x="15045" y="7400"/>
                </a:lnTo>
                <a:lnTo>
                  <a:pt x="15070" y="7229"/>
                </a:lnTo>
                <a:lnTo>
                  <a:pt x="15070" y="7205"/>
                </a:lnTo>
                <a:lnTo>
                  <a:pt x="15045" y="7156"/>
                </a:lnTo>
                <a:lnTo>
                  <a:pt x="14948" y="7107"/>
                </a:lnTo>
                <a:lnTo>
                  <a:pt x="14825" y="7058"/>
                </a:lnTo>
                <a:lnTo>
                  <a:pt x="14679" y="7058"/>
                </a:lnTo>
                <a:lnTo>
                  <a:pt x="14532" y="7034"/>
                </a:lnTo>
                <a:lnTo>
                  <a:pt x="14361" y="6985"/>
                </a:lnTo>
                <a:lnTo>
                  <a:pt x="14215" y="6936"/>
                </a:lnTo>
                <a:lnTo>
                  <a:pt x="14117" y="6863"/>
                </a:lnTo>
                <a:lnTo>
                  <a:pt x="14019" y="6790"/>
                </a:lnTo>
                <a:lnTo>
                  <a:pt x="13922" y="6716"/>
                </a:lnTo>
                <a:lnTo>
                  <a:pt x="13824" y="6692"/>
                </a:lnTo>
                <a:lnTo>
                  <a:pt x="13726" y="6668"/>
                </a:lnTo>
                <a:lnTo>
                  <a:pt x="13653" y="6643"/>
                </a:lnTo>
                <a:lnTo>
                  <a:pt x="13555" y="6619"/>
                </a:lnTo>
                <a:lnTo>
                  <a:pt x="13458" y="6545"/>
                </a:lnTo>
                <a:lnTo>
                  <a:pt x="13360" y="6472"/>
                </a:lnTo>
                <a:lnTo>
                  <a:pt x="13287" y="6399"/>
                </a:lnTo>
                <a:lnTo>
                  <a:pt x="13189" y="6374"/>
                </a:lnTo>
                <a:lnTo>
                  <a:pt x="13116" y="6350"/>
                </a:lnTo>
                <a:lnTo>
                  <a:pt x="13067" y="6374"/>
                </a:lnTo>
                <a:lnTo>
                  <a:pt x="13018" y="6399"/>
                </a:lnTo>
                <a:lnTo>
                  <a:pt x="12945" y="6399"/>
                </a:lnTo>
                <a:lnTo>
                  <a:pt x="12872" y="6350"/>
                </a:lnTo>
                <a:lnTo>
                  <a:pt x="12774" y="6277"/>
                </a:lnTo>
                <a:lnTo>
                  <a:pt x="12701" y="6228"/>
                </a:lnTo>
                <a:lnTo>
                  <a:pt x="12627" y="6179"/>
                </a:lnTo>
                <a:lnTo>
                  <a:pt x="12505" y="6179"/>
                </a:lnTo>
                <a:lnTo>
                  <a:pt x="12456" y="6228"/>
                </a:lnTo>
                <a:lnTo>
                  <a:pt x="12383" y="6252"/>
                </a:lnTo>
                <a:lnTo>
                  <a:pt x="12212" y="6277"/>
                </a:lnTo>
                <a:lnTo>
                  <a:pt x="12114" y="6326"/>
                </a:lnTo>
                <a:lnTo>
                  <a:pt x="11968" y="6399"/>
                </a:lnTo>
                <a:lnTo>
                  <a:pt x="11797" y="6521"/>
                </a:lnTo>
                <a:lnTo>
                  <a:pt x="11650" y="6668"/>
                </a:lnTo>
                <a:lnTo>
                  <a:pt x="11479" y="6814"/>
                </a:lnTo>
                <a:lnTo>
                  <a:pt x="11309" y="6936"/>
                </a:lnTo>
                <a:lnTo>
                  <a:pt x="11186" y="7009"/>
                </a:lnTo>
                <a:lnTo>
                  <a:pt x="11064" y="7058"/>
                </a:lnTo>
                <a:lnTo>
                  <a:pt x="10918" y="7009"/>
                </a:lnTo>
                <a:lnTo>
                  <a:pt x="10844" y="6985"/>
                </a:lnTo>
                <a:lnTo>
                  <a:pt x="10796" y="6961"/>
                </a:lnTo>
                <a:lnTo>
                  <a:pt x="10747" y="6912"/>
                </a:lnTo>
                <a:lnTo>
                  <a:pt x="10722" y="6838"/>
                </a:lnTo>
                <a:lnTo>
                  <a:pt x="10698" y="6668"/>
                </a:lnTo>
                <a:lnTo>
                  <a:pt x="10722" y="6497"/>
                </a:lnTo>
                <a:lnTo>
                  <a:pt x="10747" y="6423"/>
                </a:lnTo>
                <a:lnTo>
                  <a:pt x="10796" y="6374"/>
                </a:lnTo>
                <a:lnTo>
                  <a:pt x="10844" y="6350"/>
                </a:lnTo>
                <a:lnTo>
                  <a:pt x="10967" y="6326"/>
                </a:lnTo>
                <a:lnTo>
                  <a:pt x="11113" y="6301"/>
                </a:lnTo>
                <a:lnTo>
                  <a:pt x="11260" y="6277"/>
                </a:lnTo>
                <a:lnTo>
                  <a:pt x="11406" y="6277"/>
                </a:lnTo>
                <a:lnTo>
                  <a:pt x="11528" y="6228"/>
                </a:lnTo>
                <a:lnTo>
                  <a:pt x="11602" y="6179"/>
                </a:lnTo>
                <a:lnTo>
                  <a:pt x="11626" y="6130"/>
                </a:lnTo>
                <a:lnTo>
                  <a:pt x="11650" y="6106"/>
                </a:lnTo>
                <a:lnTo>
                  <a:pt x="11602" y="5935"/>
                </a:lnTo>
                <a:lnTo>
                  <a:pt x="11577" y="5862"/>
                </a:lnTo>
                <a:lnTo>
                  <a:pt x="11553" y="5813"/>
                </a:lnTo>
                <a:lnTo>
                  <a:pt x="11504" y="5764"/>
                </a:lnTo>
                <a:lnTo>
                  <a:pt x="11504" y="5715"/>
                </a:lnTo>
                <a:lnTo>
                  <a:pt x="11504" y="5666"/>
                </a:lnTo>
                <a:lnTo>
                  <a:pt x="11553" y="5617"/>
                </a:lnTo>
                <a:lnTo>
                  <a:pt x="11602" y="5593"/>
                </a:lnTo>
                <a:lnTo>
                  <a:pt x="11675" y="5544"/>
                </a:lnTo>
                <a:lnTo>
                  <a:pt x="11821" y="5520"/>
                </a:lnTo>
                <a:lnTo>
                  <a:pt x="11919" y="5520"/>
                </a:lnTo>
                <a:lnTo>
                  <a:pt x="12017" y="5471"/>
                </a:lnTo>
                <a:lnTo>
                  <a:pt x="12114" y="5398"/>
                </a:lnTo>
                <a:lnTo>
                  <a:pt x="12212" y="5324"/>
                </a:lnTo>
                <a:lnTo>
                  <a:pt x="12285" y="5251"/>
                </a:lnTo>
                <a:lnTo>
                  <a:pt x="12359" y="5153"/>
                </a:lnTo>
                <a:lnTo>
                  <a:pt x="12383" y="5031"/>
                </a:lnTo>
                <a:lnTo>
                  <a:pt x="12408" y="4958"/>
                </a:lnTo>
                <a:lnTo>
                  <a:pt x="12383" y="4787"/>
                </a:lnTo>
                <a:lnTo>
                  <a:pt x="12334" y="4714"/>
                </a:lnTo>
                <a:lnTo>
                  <a:pt x="12310" y="4665"/>
                </a:lnTo>
                <a:lnTo>
                  <a:pt x="12310" y="4640"/>
                </a:lnTo>
                <a:lnTo>
                  <a:pt x="12310" y="4592"/>
                </a:lnTo>
                <a:lnTo>
                  <a:pt x="12383" y="4469"/>
                </a:lnTo>
                <a:lnTo>
                  <a:pt x="12505" y="4298"/>
                </a:lnTo>
                <a:lnTo>
                  <a:pt x="12701" y="4103"/>
                </a:lnTo>
                <a:lnTo>
                  <a:pt x="12798" y="4005"/>
                </a:lnTo>
                <a:lnTo>
                  <a:pt x="12945" y="3908"/>
                </a:lnTo>
                <a:lnTo>
                  <a:pt x="13091" y="3834"/>
                </a:lnTo>
                <a:lnTo>
                  <a:pt x="13262" y="3761"/>
                </a:lnTo>
                <a:lnTo>
                  <a:pt x="13604" y="3663"/>
                </a:lnTo>
                <a:lnTo>
                  <a:pt x="13775" y="3639"/>
                </a:lnTo>
                <a:lnTo>
                  <a:pt x="13922" y="3615"/>
                </a:lnTo>
                <a:close/>
                <a:moveTo>
                  <a:pt x="6888" y="2467"/>
                </a:moveTo>
                <a:lnTo>
                  <a:pt x="6986" y="2491"/>
                </a:lnTo>
                <a:lnTo>
                  <a:pt x="7083" y="2516"/>
                </a:lnTo>
                <a:lnTo>
                  <a:pt x="7132" y="2540"/>
                </a:lnTo>
                <a:lnTo>
                  <a:pt x="7181" y="2589"/>
                </a:lnTo>
                <a:lnTo>
                  <a:pt x="7181" y="2638"/>
                </a:lnTo>
                <a:lnTo>
                  <a:pt x="7181" y="2711"/>
                </a:lnTo>
                <a:lnTo>
                  <a:pt x="7132" y="2784"/>
                </a:lnTo>
                <a:lnTo>
                  <a:pt x="7083" y="2858"/>
                </a:lnTo>
                <a:lnTo>
                  <a:pt x="6937" y="3028"/>
                </a:lnTo>
                <a:lnTo>
                  <a:pt x="6864" y="3175"/>
                </a:lnTo>
                <a:lnTo>
                  <a:pt x="6839" y="3322"/>
                </a:lnTo>
                <a:lnTo>
                  <a:pt x="6864" y="3395"/>
                </a:lnTo>
                <a:lnTo>
                  <a:pt x="6888" y="3419"/>
                </a:lnTo>
                <a:lnTo>
                  <a:pt x="6961" y="3517"/>
                </a:lnTo>
                <a:lnTo>
                  <a:pt x="7010" y="3615"/>
                </a:lnTo>
                <a:lnTo>
                  <a:pt x="7059" y="3712"/>
                </a:lnTo>
                <a:lnTo>
                  <a:pt x="7083" y="3810"/>
                </a:lnTo>
                <a:lnTo>
                  <a:pt x="7059" y="3908"/>
                </a:lnTo>
                <a:lnTo>
                  <a:pt x="7010" y="4005"/>
                </a:lnTo>
                <a:lnTo>
                  <a:pt x="6961" y="4103"/>
                </a:lnTo>
                <a:lnTo>
                  <a:pt x="6888" y="4201"/>
                </a:lnTo>
                <a:lnTo>
                  <a:pt x="6839" y="4225"/>
                </a:lnTo>
                <a:lnTo>
                  <a:pt x="6644" y="4225"/>
                </a:lnTo>
                <a:lnTo>
                  <a:pt x="6473" y="4128"/>
                </a:lnTo>
                <a:lnTo>
                  <a:pt x="6302" y="4005"/>
                </a:lnTo>
                <a:lnTo>
                  <a:pt x="6155" y="3859"/>
                </a:lnTo>
                <a:lnTo>
                  <a:pt x="5984" y="3786"/>
                </a:lnTo>
                <a:lnTo>
                  <a:pt x="5838" y="3761"/>
                </a:lnTo>
                <a:lnTo>
                  <a:pt x="5789" y="3786"/>
                </a:lnTo>
                <a:lnTo>
                  <a:pt x="5740" y="3810"/>
                </a:lnTo>
                <a:lnTo>
                  <a:pt x="5642" y="3883"/>
                </a:lnTo>
                <a:lnTo>
                  <a:pt x="5545" y="3957"/>
                </a:lnTo>
                <a:lnTo>
                  <a:pt x="5447" y="3981"/>
                </a:lnTo>
                <a:lnTo>
                  <a:pt x="5349" y="4005"/>
                </a:lnTo>
                <a:lnTo>
                  <a:pt x="5203" y="4030"/>
                </a:lnTo>
                <a:lnTo>
                  <a:pt x="5129" y="4054"/>
                </a:lnTo>
                <a:lnTo>
                  <a:pt x="5081" y="4103"/>
                </a:lnTo>
                <a:lnTo>
                  <a:pt x="5032" y="4128"/>
                </a:lnTo>
                <a:lnTo>
                  <a:pt x="4959" y="4152"/>
                </a:lnTo>
                <a:lnTo>
                  <a:pt x="4788" y="4201"/>
                </a:lnTo>
                <a:lnTo>
                  <a:pt x="4690" y="4201"/>
                </a:lnTo>
                <a:lnTo>
                  <a:pt x="4592" y="4250"/>
                </a:lnTo>
                <a:lnTo>
                  <a:pt x="4494" y="4298"/>
                </a:lnTo>
                <a:lnTo>
                  <a:pt x="4397" y="4372"/>
                </a:lnTo>
                <a:lnTo>
                  <a:pt x="4372" y="4421"/>
                </a:lnTo>
                <a:lnTo>
                  <a:pt x="4372" y="4494"/>
                </a:lnTo>
                <a:lnTo>
                  <a:pt x="4372" y="4616"/>
                </a:lnTo>
                <a:lnTo>
                  <a:pt x="4470" y="4787"/>
                </a:lnTo>
                <a:lnTo>
                  <a:pt x="4592" y="4958"/>
                </a:lnTo>
                <a:lnTo>
                  <a:pt x="4690" y="5031"/>
                </a:lnTo>
                <a:lnTo>
                  <a:pt x="4788" y="5056"/>
                </a:lnTo>
                <a:lnTo>
                  <a:pt x="4885" y="5080"/>
                </a:lnTo>
                <a:lnTo>
                  <a:pt x="5007" y="5080"/>
                </a:lnTo>
                <a:lnTo>
                  <a:pt x="5129" y="5056"/>
                </a:lnTo>
                <a:lnTo>
                  <a:pt x="5227" y="5007"/>
                </a:lnTo>
                <a:lnTo>
                  <a:pt x="5349" y="4933"/>
                </a:lnTo>
                <a:lnTo>
                  <a:pt x="5447" y="4860"/>
                </a:lnTo>
                <a:lnTo>
                  <a:pt x="5642" y="4665"/>
                </a:lnTo>
                <a:lnTo>
                  <a:pt x="5838" y="4518"/>
                </a:lnTo>
                <a:lnTo>
                  <a:pt x="6009" y="4421"/>
                </a:lnTo>
                <a:lnTo>
                  <a:pt x="6131" y="4372"/>
                </a:lnTo>
                <a:lnTo>
                  <a:pt x="6204" y="4396"/>
                </a:lnTo>
                <a:lnTo>
                  <a:pt x="6253" y="4445"/>
                </a:lnTo>
                <a:lnTo>
                  <a:pt x="6302" y="4494"/>
                </a:lnTo>
                <a:lnTo>
                  <a:pt x="6302" y="4567"/>
                </a:lnTo>
                <a:lnTo>
                  <a:pt x="6326" y="4640"/>
                </a:lnTo>
                <a:lnTo>
                  <a:pt x="6375" y="4714"/>
                </a:lnTo>
                <a:lnTo>
                  <a:pt x="6424" y="4738"/>
                </a:lnTo>
                <a:lnTo>
                  <a:pt x="6497" y="4763"/>
                </a:lnTo>
                <a:lnTo>
                  <a:pt x="6595" y="4787"/>
                </a:lnTo>
                <a:lnTo>
                  <a:pt x="6693" y="4811"/>
                </a:lnTo>
                <a:lnTo>
                  <a:pt x="6790" y="4885"/>
                </a:lnTo>
                <a:lnTo>
                  <a:pt x="6888" y="4958"/>
                </a:lnTo>
                <a:lnTo>
                  <a:pt x="6937" y="5031"/>
                </a:lnTo>
                <a:lnTo>
                  <a:pt x="6961" y="5153"/>
                </a:lnTo>
                <a:lnTo>
                  <a:pt x="6937" y="5251"/>
                </a:lnTo>
                <a:lnTo>
                  <a:pt x="6888" y="5324"/>
                </a:lnTo>
                <a:lnTo>
                  <a:pt x="6790" y="5398"/>
                </a:lnTo>
                <a:lnTo>
                  <a:pt x="6693" y="5471"/>
                </a:lnTo>
                <a:lnTo>
                  <a:pt x="6595" y="5520"/>
                </a:lnTo>
                <a:lnTo>
                  <a:pt x="6497" y="5520"/>
                </a:lnTo>
                <a:lnTo>
                  <a:pt x="6399" y="5544"/>
                </a:lnTo>
                <a:lnTo>
                  <a:pt x="6253" y="5642"/>
                </a:lnTo>
                <a:lnTo>
                  <a:pt x="6082" y="5764"/>
                </a:lnTo>
                <a:lnTo>
                  <a:pt x="5935" y="5910"/>
                </a:lnTo>
                <a:lnTo>
                  <a:pt x="5764" y="6057"/>
                </a:lnTo>
                <a:lnTo>
                  <a:pt x="5594" y="6179"/>
                </a:lnTo>
                <a:lnTo>
                  <a:pt x="5471" y="6252"/>
                </a:lnTo>
                <a:lnTo>
                  <a:pt x="5349" y="6277"/>
                </a:lnTo>
                <a:lnTo>
                  <a:pt x="5227" y="6326"/>
                </a:lnTo>
                <a:lnTo>
                  <a:pt x="5056" y="6448"/>
                </a:lnTo>
                <a:lnTo>
                  <a:pt x="4812" y="6643"/>
                </a:lnTo>
                <a:lnTo>
                  <a:pt x="4568" y="6887"/>
                </a:lnTo>
                <a:lnTo>
                  <a:pt x="4226" y="7229"/>
                </a:lnTo>
                <a:lnTo>
                  <a:pt x="4104" y="7327"/>
                </a:lnTo>
                <a:lnTo>
                  <a:pt x="3957" y="7449"/>
                </a:lnTo>
                <a:lnTo>
                  <a:pt x="3640" y="7644"/>
                </a:lnTo>
                <a:lnTo>
                  <a:pt x="3347" y="7767"/>
                </a:lnTo>
                <a:lnTo>
                  <a:pt x="3200" y="7791"/>
                </a:lnTo>
                <a:lnTo>
                  <a:pt x="3078" y="7815"/>
                </a:lnTo>
                <a:lnTo>
                  <a:pt x="2834" y="7815"/>
                </a:lnTo>
                <a:lnTo>
                  <a:pt x="2614" y="7864"/>
                </a:lnTo>
                <a:lnTo>
                  <a:pt x="2443" y="7938"/>
                </a:lnTo>
                <a:lnTo>
                  <a:pt x="2321" y="8011"/>
                </a:lnTo>
                <a:lnTo>
                  <a:pt x="2248" y="8084"/>
                </a:lnTo>
                <a:lnTo>
                  <a:pt x="2174" y="8182"/>
                </a:lnTo>
                <a:lnTo>
                  <a:pt x="2125" y="8279"/>
                </a:lnTo>
                <a:lnTo>
                  <a:pt x="2125" y="8377"/>
                </a:lnTo>
                <a:lnTo>
                  <a:pt x="2125" y="8475"/>
                </a:lnTo>
                <a:lnTo>
                  <a:pt x="2174" y="8573"/>
                </a:lnTo>
                <a:lnTo>
                  <a:pt x="2248" y="8670"/>
                </a:lnTo>
                <a:lnTo>
                  <a:pt x="2321" y="8768"/>
                </a:lnTo>
                <a:lnTo>
                  <a:pt x="2394" y="8841"/>
                </a:lnTo>
                <a:lnTo>
                  <a:pt x="2492" y="8890"/>
                </a:lnTo>
                <a:lnTo>
                  <a:pt x="2614" y="8939"/>
                </a:lnTo>
                <a:lnTo>
                  <a:pt x="2687" y="8939"/>
                </a:lnTo>
                <a:lnTo>
                  <a:pt x="2809" y="8988"/>
                </a:lnTo>
                <a:lnTo>
                  <a:pt x="2956" y="9085"/>
                </a:lnTo>
                <a:lnTo>
                  <a:pt x="3151" y="9232"/>
                </a:lnTo>
                <a:lnTo>
                  <a:pt x="3371" y="9427"/>
                </a:lnTo>
                <a:lnTo>
                  <a:pt x="3566" y="9623"/>
                </a:lnTo>
                <a:lnTo>
                  <a:pt x="3762" y="9769"/>
                </a:lnTo>
                <a:lnTo>
                  <a:pt x="3908" y="9867"/>
                </a:lnTo>
                <a:lnTo>
                  <a:pt x="4030" y="9891"/>
                </a:lnTo>
                <a:lnTo>
                  <a:pt x="4177" y="9867"/>
                </a:lnTo>
                <a:lnTo>
                  <a:pt x="4250" y="9843"/>
                </a:lnTo>
                <a:lnTo>
                  <a:pt x="4324" y="9818"/>
                </a:lnTo>
                <a:lnTo>
                  <a:pt x="4372" y="9769"/>
                </a:lnTo>
                <a:lnTo>
                  <a:pt x="4494" y="9745"/>
                </a:lnTo>
                <a:lnTo>
                  <a:pt x="4641" y="9720"/>
                </a:lnTo>
                <a:lnTo>
                  <a:pt x="4959" y="9720"/>
                </a:lnTo>
                <a:lnTo>
                  <a:pt x="5105" y="9769"/>
                </a:lnTo>
                <a:lnTo>
                  <a:pt x="5252" y="9818"/>
                </a:lnTo>
                <a:lnTo>
                  <a:pt x="5349" y="9916"/>
                </a:lnTo>
                <a:lnTo>
                  <a:pt x="5447" y="9989"/>
                </a:lnTo>
                <a:lnTo>
                  <a:pt x="5545" y="10038"/>
                </a:lnTo>
                <a:lnTo>
                  <a:pt x="5642" y="10087"/>
                </a:lnTo>
                <a:lnTo>
                  <a:pt x="5740" y="10087"/>
                </a:lnTo>
                <a:lnTo>
                  <a:pt x="5838" y="10136"/>
                </a:lnTo>
                <a:lnTo>
                  <a:pt x="5984" y="10209"/>
                </a:lnTo>
                <a:lnTo>
                  <a:pt x="6155" y="10331"/>
                </a:lnTo>
                <a:lnTo>
                  <a:pt x="6302" y="10478"/>
                </a:lnTo>
                <a:lnTo>
                  <a:pt x="6473" y="10624"/>
                </a:lnTo>
                <a:lnTo>
                  <a:pt x="6644" y="10746"/>
                </a:lnTo>
                <a:lnTo>
                  <a:pt x="6790" y="10819"/>
                </a:lnTo>
                <a:lnTo>
                  <a:pt x="6888" y="10844"/>
                </a:lnTo>
                <a:lnTo>
                  <a:pt x="6961" y="10868"/>
                </a:lnTo>
                <a:lnTo>
                  <a:pt x="7083" y="10917"/>
                </a:lnTo>
                <a:lnTo>
                  <a:pt x="7181" y="10966"/>
                </a:lnTo>
                <a:lnTo>
                  <a:pt x="7254" y="11039"/>
                </a:lnTo>
                <a:lnTo>
                  <a:pt x="7352" y="11113"/>
                </a:lnTo>
                <a:lnTo>
                  <a:pt x="7450" y="11186"/>
                </a:lnTo>
                <a:lnTo>
                  <a:pt x="7547" y="11210"/>
                </a:lnTo>
                <a:lnTo>
                  <a:pt x="7645" y="11235"/>
                </a:lnTo>
                <a:lnTo>
                  <a:pt x="7743" y="11259"/>
                </a:lnTo>
                <a:lnTo>
                  <a:pt x="7840" y="11283"/>
                </a:lnTo>
                <a:lnTo>
                  <a:pt x="7938" y="11357"/>
                </a:lnTo>
                <a:lnTo>
                  <a:pt x="8036" y="11430"/>
                </a:lnTo>
                <a:lnTo>
                  <a:pt x="8109" y="11528"/>
                </a:lnTo>
                <a:lnTo>
                  <a:pt x="8158" y="11625"/>
                </a:lnTo>
                <a:lnTo>
                  <a:pt x="8207" y="11723"/>
                </a:lnTo>
                <a:lnTo>
                  <a:pt x="8207" y="11796"/>
                </a:lnTo>
                <a:lnTo>
                  <a:pt x="8207" y="11894"/>
                </a:lnTo>
                <a:lnTo>
                  <a:pt x="8158" y="11992"/>
                </a:lnTo>
                <a:lnTo>
                  <a:pt x="8109" y="12089"/>
                </a:lnTo>
                <a:lnTo>
                  <a:pt x="8036" y="12187"/>
                </a:lnTo>
                <a:lnTo>
                  <a:pt x="7963" y="12285"/>
                </a:lnTo>
                <a:lnTo>
                  <a:pt x="7889" y="12383"/>
                </a:lnTo>
                <a:lnTo>
                  <a:pt x="7840" y="12480"/>
                </a:lnTo>
                <a:lnTo>
                  <a:pt x="7840" y="12578"/>
                </a:lnTo>
                <a:lnTo>
                  <a:pt x="7816" y="12676"/>
                </a:lnTo>
                <a:lnTo>
                  <a:pt x="7718" y="12822"/>
                </a:lnTo>
                <a:lnTo>
                  <a:pt x="7596" y="12969"/>
                </a:lnTo>
                <a:lnTo>
                  <a:pt x="7450" y="13140"/>
                </a:lnTo>
                <a:lnTo>
                  <a:pt x="7303" y="13311"/>
                </a:lnTo>
                <a:lnTo>
                  <a:pt x="7181" y="13457"/>
                </a:lnTo>
                <a:lnTo>
                  <a:pt x="7108" y="13604"/>
                </a:lnTo>
                <a:lnTo>
                  <a:pt x="7083" y="13701"/>
                </a:lnTo>
                <a:lnTo>
                  <a:pt x="7034" y="13823"/>
                </a:lnTo>
                <a:lnTo>
                  <a:pt x="6961" y="13970"/>
                </a:lnTo>
                <a:lnTo>
                  <a:pt x="6839" y="14117"/>
                </a:lnTo>
                <a:lnTo>
                  <a:pt x="6693" y="14288"/>
                </a:lnTo>
                <a:lnTo>
                  <a:pt x="6546" y="14434"/>
                </a:lnTo>
                <a:lnTo>
                  <a:pt x="6424" y="14605"/>
                </a:lnTo>
                <a:lnTo>
                  <a:pt x="6351" y="14752"/>
                </a:lnTo>
                <a:lnTo>
                  <a:pt x="6302" y="14849"/>
                </a:lnTo>
                <a:lnTo>
                  <a:pt x="6277" y="14947"/>
                </a:lnTo>
                <a:lnTo>
                  <a:pt x="6229" y="15069"/>
                </a:lnTo>
                <a:lnTo>
                  <a:pt x="6131" y="15216"/>
                </a:lnTo>
                <a:lnTo>
                  <a:pt x="6033" y="15338"/>
                </a:lnTo>
                <a:lnTo>
                  <a:pt x="5911" y="15460"/>
                </a:lnTo>
                <a:lnTo>
                  <a:pt x="5813" y="15582"/>
                </a:lnTo>
                <a:lnTo>
                  <a:pt x="5764" y="15704"/>
                </a:lnTo>
                <a:lnTo>
                  <a:pt x="5740" y="15802"/>
                </a:lnTo>
                <a:lnTo>
                  <a:pt x="5764" y="15973"/>
                </a:lnTo>
                <a:lnTo>
                  <a:pt x="5789" y="16046"/>
                </a:lnTo>
                <a:lnTo>
                  <a:pt x="5838" y="16095"/>
                </a:lnTo>
                <a:lnTo>
                  <a:pt x="5862" y="16144"/>
                </a:lnTo>
                <a:lnTo>
                  <a:pt x="5911" y="16217"/>
                </a:lnTo>
                <a:lnTo>
                  <a:pt x="5935" y="16388"/>
                </a:lnTo>
                <a:lnTo>
                  <a:pt x="5911" y="16461"/>
                </a:lnTo>
                <a:lnTo>
                  <a:pt x="5862" y="16510"/>
                </a:lnTo>
                <a:lnTo>
                  <a:pt x="5813" y="16559"/>
                </a:lnTo>
                <a:lnTo>
                  <a:pt x="5642" y="16559"/>
                </a:lnTo>
                <a:lnTo>
                  <a:pt x="5545" y="16510"/>
                </a:lnTo>
                <a:lnTo>
                  <a:pt x="5447" y="16461"/>
                </a:lnTo>
                <a:lnTo>
                  <a:pt x="5349" y="16388"/>
                </a:lnTo>
                <a:lnTo>
                  <a:pt x="5276" y="16266"/>
                </a:lnTo>
                <a:lnTo>
                  <a:pt x="5227" y="16119"/>
                </a:lnTo>
                <a:lnTo>
                  <a:pt x="5178" y="15973"/>
                </a:lnTo>
                <a:lnTo>
                  <a:pt x="5178" y="15802"/>
                </a:lnTo>
                <a:lnTo>
                  <a:pt x="5154" y="15655"/>
                </a:lnTo>
                <a:lnTo>
                  <a:pt x="5105" y="15484"/>
                </a:lnTo>
                <a:lnTo>
                  <a:pt x="5056" y="15338"/>
                </a:lnTo>
                <a:lnTo>
                  <a:pt x="4983" y="15240"/>
                </a:lnTo>
                <a:lnTo>
                  <a:pt x="4934" y="15191"/>
                </a:lnTo>
                <a:lnTo>
                  <a:pt x="4910" y="15093"/>
                </a:lnTo>
                <a:lnTo>
                  <a:pt x="4836" y="14849"/>
                </a:lnTo>
                <a:lnTo>
                  <a:pt x="4812" y="14556"/>
                </a:lnTo>
                <a:lnTo>
                  <a:pt x="4788" y="14214"/>
                </a:lnTo>
                <a:lnTo>
                  <a:pt x="4788" y="13970"/>
                </a:lnTo>
                <a:lnTo>
                  <a:pt x="4788" y="13799"/>
                </a:lnTo>
                <a:lnTo>
                  <a:pt x="4739" y="13604"/>
                </a:lnTo>
                <a:lnTo>
                  <a:pt x="4714" y="13433"/>
                </a:lnTo>
                <a:lnTo>
                  <a:pt x="4641" y="13237"/>
                </a:lnTo>
                <a:lnTo>
                  <a:pt x="4568" y="13066"/>
                </a:lnTo>
                <a:lnTo>
                  <a:pt x="4494" y="12920"/>
                </a:lnTo>
                <a:lnTo>
                  <a:pt x="4397" y="12773"/>
                </a:lnTo>
                <a:lnTo>
                  <a:pt x="4324" y="12676"/>
                </a:lnTo>
                <a:lnTo>
                  <a:pt x="4128" y="12456"/>
                </a:lnTo>
                <a:lnTo>
                  <a:pt x="3982" y="12260"/>
                </a:lnTo>
                <a:lnTo>
                  <a:pt x="3884" y="12114"/>
                </a:lnTo>
                <a:lnTo>
                  <a:pt x="3835" y="11992"/>
                </a:lnTo>
                <a:lnTo>
                  <a:pt x="3811" y="11845"/>
                </a:lnTo>
                <a:lnTo>
                  <a:pt x="3786" y="11772"/>
                </a:lnTo>
                <a:lnTo>
                  <a:pt x="3737" y="11723"/>
                </a:lnTo>
                <a:lnTo>
                  <a:pt x="3713" y="11650"/>
                </a:lnTo>
                <a:lnTo>
                  <a:pt x="3664" y="11528"/>
                </a:lnTo>
                <a:lnTo>
                  <a:pt x="3664" y="11381"/>
                </a:lnTo>
                <a:lnTo>
                  <a:pt x="3640" y="11235"/>
                </a:lnTo>
                <a:lnTo>
                  <a:pt x="3664" y="11088"/>
                </a:lnTo>
                <a:lnTo>
                  <a:pt x="3664" y="10942"/>
                </a:lnTo>
                <a:lnTo>
                  <a:pt x="3713" y="10819"/>
                </a:lnTo>
                <a:lnTo>
                  <a:pt x="3737" y="10771"/>
                </a:lnTo>
                <a:lnTo>
                  <a:pt x="3786" y="10697"/>
                </a:lnTo>
                <a:lnTo>
                  <a:pt x="3811" y="10648"/>
                </a:lnTo>
                <a:lnTo>
                  <a:pt x="3835" y="10478"/>
                </a:lnTo>
                <a:lnTo>
                  <a:pt x="3811" y="10307"/>
                </a:lnTo>
                <a:lnTo>
                  <a:pt x="3786" y="10233"/>
                </a:lnTo>
                <a:lnTo>
                  <a:pt x="3737" y="10184"/>
                </a:lnTo>
                <a:lnTo>
                  <a:pt x="3689" y="10160"/>
                </a:lnTo>
                <a:lnTo>
                  <a:pt x="3615" y="10111"/>
                </a:lnTo>
                <a:lnTo>
                  <a:pt x="3444" y="10087"/>
                </a:lnTo>
                <a:lnTo>
                  <a:pt x="3347" y="10062"/>
                </a:lnTo>
                <a:lnTo>
                  <a:pt x="3200" y="9989"/>
                </a:lnTo>
                <a:lnTo>
                  <a:pt x="3054" y="9867"/>
                </a:lnTo>
                <a:lnTo>
                  <a:pt x="2883" y="9720"/>
                </a:lnTo>
                <a:lnTo>
                  <a:pt x="2712" y="9574"/>
                </a:lnTo>
                <a:lnTo>
                  <a:pt x="2565" y="9452"/>
                </a:lnTo>
                <a:lnTo>
                  <a:pt x="2419" y="9354"/>
                </a:lnTo>
                <a:lnTo>
                  <a:pt x="2321" y="9330"/>
                </a:lnTo>
                <a:lnTo>
                  <a:pt x="2199" y="9281"/>
                </a:lnTo>
                <a:lnTo>
                  <a:pt x="2003" y="9159"/>
                </a:lnTo>
                <a:lnTo>
                  <a:pt x="1784" y="8988"/>
                </a:lnTo>
                <a:lnTo>
                  <a:pt x="1539" y="8768"/>
                </a:lnTo>
                <a:lnTo>
                  <a:pt x="1246" y="8402"/>
                </a:lnTo>
                <a:lnTo>
                  <a:pt x="1078" y="8185"/>
                </a:lnTo>
                <a:lnTo>
                  <a:pt x="1124" y="7840"/>
                </a:lnTo>
                <a:lnTo>
                  <a:pt x="1197" y="7473"/>
                </a:lnTo>
                <a:lnTo>
                  <a:pt x="1295" y="7132"/>
                </a:lnTo>
                <a:lnTo>
                  <a:pt x="1393" y="6790"/>
                </a:lnTo>
                <a:lnTo>
                  <a:pt x="1515" y="6448"/>
                </a:lnTo>
                <a:lnTo>
                  <a:pt x="1637" y="6106"/>
                </a:lnTo>
                <a:lnTo>
                  <a:pt x="1784" y="5788"/>
                </a:lnTo>
                <a:lnTo>
                  <a:pt x="1954" y="5471"/>
                </a:lnTo>
                <a:lnTo>
                  <a:pt x="2125" y="5153"/>
                </a:lnTo>
                <a:lnTo>
                  <a:pt x="2296" y="4860"/>
                </a:lnTo>
                <a:lnTo>
                  <a:pt x="2516" y="4567"/>
                </a:lnTo>
                <a:lnTo>
                  <a:pt x="2712" y="4298"/>
                </a:lnTo>
                <a:lnTo>
                  <a:pt x="3151" y="3737"/>
                </a:lnTo>
                <a:lnTo>
                  <a:pt x="3664" y="3248"/>
                </a:lnTo>
                <a:lnTo>
                  <a:pt x="4079" y="3248"/>
                </a:lnTo>
                <a:lnTo>
                  <a:pt x="4299" y="3297"/>
                </a:lnTo>
                <a:lnTo>
                  <a:pt x="4470" y="3346"/>
                </a:lnTo>
                <a:lnTo>
                  <a:pt x="4592" y="3419"/>
                </a:lnTo>
                <a:lnTo>
                  <a:pt x="4690" y="3493"/>
                </a:lnTo>
                <a:lnTo>
                  <a:pt x="4788" y="3517"/>
                </a:lnTo>
                <a:lnTo>
                  <a:pt x="4885" y="3493"/>
                </a:lnTo>
                <a:lnTo>
                  <a:pt x="4983" y="3419"/>
                </a:lnTo>
                <a:lnTo>
                  <a:pt x="5056" y="3346"/>
                </a:lnTo>
                <a:lnTo>
                  <a:pt x="5178" y="3297"/>
                </a:lnTo>
                <a:lnTo>
                  <a:pt x="5276" y="3248"/>
                </a:lnTo>
                <a:lnTo>
                  <a:pt x="5349" y="3248"/>
                </a:lnTo>
                <a:lnTo>
                  <a:pt x="5471" y="3199"/>
                </a:lnTo>
                <a:lnTo>
                  <a:pt x="5594" y="3126"/>
                </a:lnTo>
                <a:lnTo>
                  <a:pt x="5764" y="3004"/>
                </a:lnTo>
                <a:lnTo>
                  <a:pt x="5935" y="2858"/>
                </a:lnTo>
                <a:lnTo>
                  <a:pt x="6131" y="2711"/>
                </a:lnTo>
                <a:lnTo>
                  <a:pt x="6375" y="2589"/>
                </a:lnTo>
                <a:lnTo>
                  <a:pt x="6619" y="2516"/>
                </a:lnTo>
                <a:lnTo>
                  <a:pt x="6888" y="2467"/>
                </a:lnTo>
                <a:close/>
                <a:moveTo>
                  <a:pt x="9379" y="0"/>
                </a:moveTo>
                <a:lnTo>
                  <a:pt x="8891" y="24"/>
                </a:lnTo>
                <a:lnTo>
                  <a:pt x="8427" y="49"/>
                </a:lnTo>
                <a:lnTo>
                  <a:pt x="7963" y="122"/>
                </a:lnTo>
                <a:lnTo>
                  <a:pt x="7499" y="195"/>
                </a:lnTo>
                <a:lnTo>
                  <a:pt x="7034" y="293"/>
                </a:lnTo>
                <a:lnTo>
                  <a:pt x="6595" y="440"/>
                </a:lnTo>
                <a:lnTo>
                  <a:pt x="6155" y="586"/>
                </a:lnTo>
                <a:lnTo>
                  <a:pt x="5740" y="733"/>
                </a:lnTo>
                <a:lnTo>
                  <a:pt x="5325" y="928"/>
                </a:lnTo>
                <a:lnTo>
                  <a:pt x="4910" y="1148"/>
                </a:lnTo>
                <a:lnTo>
                  <a:pt x="4519" y="1368"/>
                </a:lnTo>
                <a:lnTo>
                  <a:pt x="4128" y="1612"/>
                </a:lnTo>
                <a:lnTo>
                  <a:pt x="3762" y="1881"/>
                </a:lnTo>
                <a:lnTo>
                  <a:pt x="3420" y="2149"/>
                </a:lnTo>
                <a:lnTo>
                  <a:pt x="3078" y="2442"/>
                </a:lnTo>
                <a:lnTo>
                  <a:pt x="2760" y="2760"/>
                </a:lnTo>
                <a:lnTo>
                  <a:pt x="2443" y="3077"/>
                </a:lnTo>
                <a:lnTo>
                  <a:pt x="2150" y="3419"/>
                </a:lnTo>
                <a:lnTo>
                  <a:pt x="1881" y="3761"/>
                </a:lnTo>
                <a:lnTo>
                  <a:pt x="1613" y="4128"/>
                </a:lnTo>
                <a:lnTo>
                  <a:pt x="1368" y="4518"/>
                </a:lnTo>
                <a:lnTo>
                  <a:pt x="1149" y="4909"/>
                </a:lnTo>
                <a:lnTo>
                  <a:pt x="929" y="5324"/>
                </a:lnTo>
                <a:lnTo>
                  <a:pt x="733" y="5739"/>
                </a:lnTo>
                <a:lnTo>
                  <a:pt x="587" y="6155"/>
                </a:lnTo>
                <a:lnTo>
                  <a:pt x="440" y="6594"/>
                </a:lnTo>
                <a:lnTo>
                  <a:pt x="294" y="7034"/>
                </a:lnTo>
                <a:lnTo>
                  <a:pt x="196" y="7498"/>
                </a:lnTo>
                <a:lnTo>
                  <a:pt x="123" y="7962"/>
                </a:lnTo>
                <a:lnTo>
                  <a:pt x="49" y="8426"/>
                </a:lnTo>
                <a:lnTo>
                  <a:pt x="25" y="8890"/>
                </a:lnTo>
                <a:lnTo>
                  <a:pt x="1" y="9378"/>
                </a:lnTo>
                <a:lnTo>
                  <a:pt x="25" y="9867"/>
                </a:lnTo>
                <a:lnTo>
                  <a:pt x="49" y="10331"/>
                </a:lnTo>
                <a:lnTo>
                  <a:pt x="123" y="10795"/>
                </a:lnTo>
                <a:lnTo>
                  <a:pt x="196" y="11259"/>
                </a:lnTo>
                <a:lnTo>
                  <a:pt x="294" y="11723"/>
                </a:lnTo>
                <a:lnTo>
                  <a:pt x="440" y="12163"/>
                </a:lnTo>
                <a:lnTo>
                  <a:pt x="587" y="12602"/>
                </a:lnTo>
                <a:lnTo>
                  <a:pt x="733" y="13018"/>
                </a:lnTo>
                <a:lnTo>
                  <a:pt x="929" y="13433"/>
                </a:lnTo>
                <a:lnTo>
                  <a:pt x="1149" y="13848"/>
                </a:lnTo>
                <a:lnTo>
                  <a:pt x="1368" y="14239"/>
                </a:lnTo>
                <a:lnTo>
                  <a:pt x="1613" y="14629"/>
                </a:lnTo>
                <a:lnTo>
                  <a:pt x="1881" y="14996"/>
                </a:lnTo>
                <a:lnTo>
                  <a:pt x="2150" y="15338"/>
                </a:lnTo>
                <a:lnTo>
                  <a:pt x="2443" y="15680"/>
                </a:lnTo>
                <a:lnTo>
                  <a:pt x="2760" y="15997"/>
                </a:lnTo>
                <a:lnTo>
                  <a:pt x="3078" y="16315"/>
                </a:lnTo>
                <a:lnTo>
                  <a:pt x="3420" y="16608"/>
                </a:lnTo>
                <a:lnTo>
                  <a:pt x="3762" y="16876"/>
                </a:lnTo>
                <a:lnTo>
                  <a:pt x="4128" y="17145"/>
                </a:lnTo>
                <a:lnTo>
                  <a:pt x="4519" y="17389"/>
                </a:lnTo>
                <a:lnTo>
                  <a:pt x="4910" y="17609"/>
                </a:lnTo>
                <a:lnTo>
                  <a:pt x="5325" y="17829"/>
                </a:lnTo>
                <a:lnTo>
                  <a:pt x="5740" y="18024"/>
                </a:lnTo>
                <a:lnTo>
                  <a:pt x="6155" y="18171"/>
                </a:lnTo>
                <a:lnTo>
                  <a:pt x="6595" y="18317"/>
                </a:lnTo>
                <a:lnTo>
                  <a:pt x="7034" y="18464"/>
                </a:lnTo>
                <a:lnTo>
                  <a:pt x="7499" y="18562"/>
                </a:lnTo>
                <a:lnTo>
                  <a:pt x="7963" y="18635"/>
                </a:lnTo>
                <a:lnTo>
                  <a:pt x="8427" y="18708"/>
                </a:lnTo>
                <a:lnTo>
                  <a:pt x="8891" y="18733"/>
                </a:lnTo>
                <a:lnTo>
                  <a:pt x="9379" y="18757"/>
                </a:lnTo>
                <a:lnTo>
                  <a:pt x="9868" y="18733"/>
                </a:lnTo>
                <a:lnTo>
                  <a:pt x="10332" y="18708"/>
                </a:lnTo>
                <a:lnTo>
                  <a:pt x="10796" y="18635"/>
                </a:lnTo>
                <a:lnTo>
                  <a:pt x="11260" y="18562"/>
                </a:lnTo>
                <a:lnTo>
                  <a:pt x="11724" y="18464"/>
                </a:lnTo>
                <a:lnTo>
                  <a:pt x="12163" y="18317"/>
                </a:lnTo>
                <a:lnTo>
                  <a:pt x="12603" y="18171"/>
                </a:lnTo>
                <a:lnTo>
                  <a:pt x="13018" y="18024"/>
                </a:lnTo>
                <a:lnTo>
                  <a:pt x="13433" y="17829"/>
                </a:lnTo>
                <a:lnTo>
                  <a:pt x="13848" y="17609"/>
                </a:lnTo>
                <a:lnTo>
                  <a:pt x="14239" y="17389"/>
                </a:lnTo>
                <a:lnTo>
                  <a:pt x="14630" y="17145"/>
                </a:lnTo>
                <a:lnTo>
                  <a:pt x="14996" y="16876"/>
                </a:lnTo>
                <a:lnTo>
                  <a:pt x="15338" y="16608"/>
                </a:lnTo>
                <a:lnTo>
                  <a:pt x="15680" y="16315"/>
                </a:lnTo>
                <a:lnTo>
                  <a:pt x="15998" y="15997"/>
                </a:lnTo>
                <a:lnTo>
                  <a:pt x="16315" y="15680"/>
                </a:lnTo>
                <a:lnTo>
                  <a:pt x="16608" y="15338"/>
                </a:lnTo>
                <a:lnTo>
                  <a:pt x="16877" y="14996"/>
                </a:lnTo>
                <a:lnTo>
                  <a:pt x="17146" y="14629"/>
                </a:lnTo>
                <a:lnTo>
                  <a:pt x="17390" y="14239"/>
                </a:lnTo>
                <a:lnTo>
                  <a:pt x="17610" y="13848"/>
                </a:lnTo>
                <a:lnTo>
                  <a:pt x="17829" y="13433"/>
                </a:lnTo>
                <a:lnTo>
                  <a:pt x="18025" y="13018"/>
                </a:lnTo>
                <a:lnTo>
                  <a:pt x="18171" y="12602"/>
                </a:lnTo>
                <a:lnTo>
                  <a:pt x="18318" y="12163"/>
                </a:lnTo>
                <a:lnTo>
                  <a:pt x="18464" y="11723"/>
                </a:lnTo>
                <a:lnTo>
                  <a:pt x="18562" y="11259"/>
                </a:lnTo>
                <a:lnTo>
                  <a:pt x="18635" y="10795"/>
                </a:lnTo>
                <a:lnTo>
                  <a:pt x="18709" y="10331"/>
                </a:lnTo>
                <a:lnTo>
                  <a:pt x="18733" y="9867"/>
                </a:lnTo>
                <a:lnTo>
                  <a:pt x="18758" y="9378"/>
                </a:lnTo>
                <a:lnTo>
                  <a:pt x="18733" y="8890"/>
                </a:lnTo>
                <a:lnTo>
                  <a:pt x="18709" y="8426"/>
                </a:lnTo>
                <a:lnTo>
                  <a:pt x="18635" y="7962"/>
                </a:lnTo>
                <a:lnTo>
                  <a:pt x="18562" y="7498"/>
                </a:lnTo>
                <a:lnTo>
                  <a:pt x="18464" y="7034"/>
                </a:lnTo>
                <a:lnTo>
                  <a:pt x="18318" y="6594"/>
                </a:lnTo>
                <a:lnTo>
                  <a:pt x="18171" y="6155"/>
                </a:lnTo>
                <a:lnTo>
                  <a:pt x="18025" y="5739"/>
                </a:lnTo>
                <a:lnTo>
                  <a:pt x="17829" y="5324"/>
                </a:lnTo>
                <a:lnTo>
                  <a:pt x="17610" y="4909"/>
                </a:lnTo>
                <a:lnTo>
                  <a:pt x="17390" y="4518"/>
                </a:lnTo>
                <a:lnTo>
                  <a:pt x="17146" y="4128"/>
                </a:lnTo>
                <a:lnTo>
                  <a:pt x="16877" y="3761"/>
                </a:lnTo>
                <a:lnTo>
                  <a:pt x="16608" y="3419"/>
                </a:lnTo>
                <a:lnTo>
                  <a:pt x="16315" y="3077"/>
                </a:lnTo>
                <a:lnTo>
                  <a:pt x="15998" y="2760"/>
                </a:lnTo>
                <a:lnTo>
                  <a:pt x="15680" y="2442"/>
                </a:lnTo>
                <a:lnTo>
                  <a:pt x="15338" y="2149"/>
                </a:lnTo>
                <a:lnTo>
                  <a:pt x="14996" y="1881"/>
                </a:lnTo>
                <a:lnTo>
                  <a:pt x="14630" y="1612"/>
                </a:lnTo>
                <a:lnTo>
                  <a:pt x="14239" y="1368"/>
                </a:lnTo>
                <a:lnTo>
                  <a:pt x="13848" y="1148"/>
                </a:lnTo>
                <a:lnTo>
                  <a:pt x="13433" y="928"/>
                </a:lnTo>
                <a:lnTo>
                  <a:pt x="13018" y="733"/>
                </a:lnTo>
                <a:lnTo>
                  <a:pt x="12603" y="586"/>
                </a:lnTo>
                <a:lnTo>
                  <a:pt x="12163" y="440"/>
                </a:lnTo>
                <a:lnTo>
                  <a:pt x="11724" y="293"/>
                </a:lnTo>
                <a:lnTo>
                  <a:pt x="11260" y="195"/>
                </a:lnTo>
                <a:lnTo>
                  <a:pt x="10796" y="122"/>
                </a:lnTo>
                <a:lnTo>
                  <a:pt x="10332" y="49"/>
                </a:lnTo>
                <a:lnTo>
                  <a:pt x="9868" y="24"/>
                </a:lnTo>
                <a:lnTo>
                  <a:pt x="937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2" name="Google Shape;152;p17"/>
          <p:cNvGrpSpPr/>
          <p:nvPr/>
        </p:nvGrpSpPr>
        <p:grpSpPr>
          <a:xfrm>
            <a:off x="6931317" y="1443562"/>
            <a:ext cx="671511" cy="671549"/>
            <a:chOff x="570875" y="4322250"/>
            <a:chExt cx="443300" cy="443325"/>
          </a:xfrm>
        </p:grpSpPr>
        <p:sp>
          <p:nvSpPr>
            <p:cNvPr id="153" name="Google Shape;153;p17"/>
            <p:cNvSpPr/>
            <p:nvPr/>
          </p:nvSpPr>
          <p:spPr>
            <a:xfrm>
              <a:off x="570875" y="4322250"/>
              <a:ext cx="443300" cy="443325"/>
            </a:xfrm>
            <a:custGeom>
              <a:avLst/>
              <a:gdLst/>
              <a:ahLst/>
              <a:cxnLst/>
              <a:rect l="l" t="t" r="r" b="b"/>
              <a:pathLst>
                <a:path w="17732" h="17733" extrusionOk="0">
                  <a:moveTo>
                    <a:pt x="13091" y="2712"/>
                  </a:moveTo>
                  <a:lnTo>
                    <a:pt x="13286" y="2736"/>
                  </a:lnTo>
                  <a:lnTo>
                    <a:pt x="13506" y="2785"/>
                  </a:lnTo>
                  <a:lnTo>
                    <a:pt x="13702" y="2858"/>
                  </a:lnTo>
                  <a:lnTo>
                    <a:pt x="13873" y="2956"/>
                  </a:lnTo>
                  <a:lnTo>
                    <a:pt x="14068" y="3054"/>
                  </a:lnTo>
                  <a:lnTo>
                    <a:pt x="14239" y="3176"/>
                  </a:lnTo>
                  <a:lnTo>
                    <a:pt x="14410" y="3323"/>
                  </a:lnTo>
                  <a:lnTo>
                    <a:pt x="14556" y="3493"/>
                  </a:lnTo>
                  <a:lnTo>
                    <a:pt x="14679" y="3664"/>
                  </a:lnTo>
                  <a:lnTo>
                    <a:pt x="14776" y="3860"/>
                  </a:lnTo>
                  <a:lnTo>
                    <a:pt x="14874" y="4031"/>
                  </a:lnTo>
                  <a:lnTo>
                    <a:pt x="14947" y="4226"/>
                  </a:lnTo>
                  <a:lnTo>
                    <a:pt x="14996" y="4446"/>
                  </a:lnTo>
                  <a:lnTo>
                    <a:pt x="15021" y="4641"/>
                  </a:lnTo>
                  <a:lnTo>
                    <a:pt x="15021" y="4861"/>
                  </a:lnTo>
                  <a:lnTo>
                    <a:pt x="15021" y="5057"/>
                  </a:lnTo>
                  <a:lnTo>
                    <a:pt x="14996" y="5252"/>
                  </a:lnTo>
                  <a:lnTo>
                    <a:pt x="14947" y="5472"/>
                  </a:lnTo>
                  <a:lnTo>
                    <a:pt x="14874" y="5667"/>
                  </a:lnTo>
                  <a:lnTo>
                    <a:pt x="14776" y="5838"/>
                  </a:lnTo>
                  <a:lnTo>
                    <a:pt x="14679" y="6033"/>
                  </a:lnTo>
                  <a:lnTo>
                    <a:pt x="14556" y="6204"/>
                  </a:lnTo>
                  <a:lnTo>
                    <a:pt x="14410" y="6375"/>
                  </a:lnTo>
                  <a:lnTo>
                    <a:pt x="13433" y="7328"/>
                  </a:lnTo>
                  <a:lnTo>
                    <a:pt x="13311" y="7426"/>
                  </a:lnTo>
                  <a:lnTo>
                    <a:pt x="13189" y="7499"/>
                  </a:lnTo>
                  <a:lnTo>
                    <a:pt x="13042" y="7548"/>
                  </a:lnTo>
                  <a:lnTo>
                    <a:pt x="12871" y="7572"/>
                  </a:lnTo>
                  <a:lnTo>
                    <a:pt x="12725" y="7548"/>
                  </a:lnTo>
                  <a:lnTo>
                    <a:pt x="12578" y="7499"/>
                  </a:lnTo>
                  <a:lnTo>
                    <a:pt x="12456" y="7426"/>
                  </a:lnTo>
                  <a:lnTo>
                    <a:pt x="12334" y="7328"/>
                  </a:lnTo>
                  <a:lnTo>
                    <a:pt x="10405" y="5398"/>
                  </a:lnTo>
                  <a:lnTo>
                    <a:pt x="10307" y="5276"/>
                  </a:lnTo>
                  <a:lnTo>
                    <a:pt x="10234" y="5154"/>
                  </a:lnTo>
                  <a:lnTo>
                    <a:pt x="10185" y="5008"/>
                  </a:lnTo>
                  <a:lnTo>
                    <a:pt x="10160" y="4861"/>
                  </a:lnTo>
                  <a:lnTo>
                    <a:pt x="10185" y="4690"/>
                  </a:lnTo>
                  <a:lnTo>
                    <a:pt x="10234" y="4544"/>
                  </a:lnTo>
                  <a:lnTo>
                    <a:pt x="10307" y="4422"/>
                  </a:lnTo>
                  <a:lnTo>
                    <a:pt x="10405" y="4299"/>
                  </a:lnTo>
                  <a:lnTo>
                    <a:pt x="11357" y="3323"/>
                  </a:lnTo>
                  <a:lnTo>
                    <a:pt x="11528" y="3176"/>
                  </a:lnTo>
                  <a:lnTo>
                    <a:pt x="11699" y="3054"/>
                  </a:lnTo>
                  <a:lnTo>
                    <a:pt x="11894" y="2956"/>
                  </a:lnTo>
                  <a:lnTo>
                    <a:pt x="12065" y="2858"/>
                  </a:lnTo>
                  <a:lnTo>
                    <a:pt x="12261" y="2785"/>
                  </a:lnTo>
                  <a:lnTo>
                    <a:pt x="12481" y="2736"/>
                  </a:lnTo>
                  <a:lnTo>
                    <a:pt x="12676" y="2712"/>
                  </a:lnTo>
                  <a:close/>
                  <a:moveTo>
                    <a:pt x="8377" y="8867"/>
                  </a:moveTo>
                  <a:lnTo>
                    <a:pt x="8475" y="8891"/>
                  </a:lnTo>
                  <a:lnTo>
                    <a:pt x="8548" y="8915"/>
                  </a:lnTo>
                  <a:lnTo>
                    <a:pt x="8646" y="8964"/>
                  </a:lnTo>
                  <a:lnTo>
                    <a:pt x="8719" y="9013"/>
                  </a:lnTo>
                  <a:lnTo>
                    <a:pt x="8768" y="9086"/>
                  </a:lnTo>
                  <a:lnTo>
                    <a:pt x="8817" y="9184"/>
                  </a:lnTo>
                  <a:lnTo>
                    <a:pt x="8841" y="9257"/>
                  </a:lnTo>
                  <a:lnTo>
                    <a:pt x="8866" y="9355"/>
                  </a:lnTo>
                  <a:lnTo>
                    <a:pt x="8841" y="9453"/>
                  </a:lnTo>
                  <a:lnTo>
                    <a:pt x="8817" y="9550"/>
                  </a:lnTo>
                  <a:lnTo>
                    <a:pt x="8768" y="9624"/>
                  </a:lnTo>
                  <a:lnTo>
                    <a:pt x="8719" y="9697"/>
                  </a:lnTo>
                  <a:lnTo>
                    <a:pt x="6179" y="12237"/>
                  </a:lnTo>
                  <a:lnTo>
                    <a:pt x="6106" y="12310"/>
                  </a:lnTo>
                  <a:lnTo>
                    <a:pt x="6033" y="12359"/>
                  </a:lnTo>
                  <a:lnTo>
                    <a:pt x="5935" y="12383"/>
                  </a:lnTo>
                  <a:lnTo>
                    <a:pt x="5740" y="12383"/>
                  </a:lnTo>
                  <a:lnTo>
                    <a:pt x="5642" y="12359"/>
                  </a:lnTo>
                  <a:lnTo>
                    <a:pt x="5569" y="12310"/>
                  </a:lnTo>
                  <a:lnTo>
                    <a:pt x="5496" y="12237"/>
                  </a:lnTo>
                  <a:lnTo>
                    <a:pt x="5422" y="12164"/>
                  </a:lnTo>
                  <a:lnTo>
                    <a:pt x="5373" y="12090"/>
                  </a:lnTo>
                  <a:lnTo>
                    <a:pt x="5349" y="11993"/>
                  </a:lnTo>
                  <a:lnTo>
                    <a:pt x="5349" y="11895"/>
                  </a:lnTo>
                  <a:lnTo>
                    <a:pt x="5349" y="11797"/>
                  </a:lnTo>
                  <a:lnTo>
                    <a:pt x="5373" y="11700"/>
                  </a:lnTo>
                  <a:lnTo>
                    <a:pt x="5422" y="11626"/>
                  </a:lnTo>
                  <a:lnTo>
                    <a:pt x="5496" y="11553"/>
                  </a:lnTo>
                  <a:lnTo>
                    <a:pt x="8036" y="9013"/>
                  </a:lnTo>
                  <a:lnTo>
                    <a:pt x="8109" y="8964"/>
                  </a:lnTo>
                  <a:lnTo>
                    <a:pt x="8182" y="8915"/>
                  </a:lnTo>
                  <a:lnTo>
                    <a:pt x="8280" y="8891"/>
                  </a:lnTo>
                  <a:lnTo>
                    <a:pt x="8377" y="8867"/>
                  </a:lnTo>
                  <a:close/>
                  <a:moveTo>
                    <a:pt x="14825" y="1"/>
                  </a:moveTo>
                  <a:lnTo>
                    <a:pt x="14288" y="25"/>
                  </a:lnTo>
                  <a:lnTo>
                    <a:pt x="13751" y="50"/>
                  </a:lnTo>
                  <a:lnTo>
                    <a:pt x="13213" y="123"/>
                  </a:lnTo>
                  <a:lnTo>
                    <a:pt x="12676" y="245"/>
                  </a:lnTo>
                  <a:lnTo>
                    <a:pt x="12163" y="367"/>
                  </a:lnTo>
                  <a:lnTo>
                    <a:pt x="11675" y="538"/>
                  </a:lnTo>
                  <a:lnTo>
                    <a:pt x="11235" y="758"/>
                  </a:lnTo>
                  <a:lnTo>
                    <a:pt x="11015" y="856"/>
                  </a:lnTo>
                  <a:lnTo>
                    <a:pt x="10844" y="1002"/>
                  </a:lnTo>
                  <a:lnTo>
                    <a:pt x="10649" y="1124"/>
                  </a:lnTo>
                  <a:lnTo>
                    <a:pt x="10502" y="1271"/>
                  </a:lnTo>
                  <a:lnTo>
                    <a:pt x="5544" y="6229"/>
                  </a:lnTo>
                  <a:lnTo>
                    <a:pt x="391" y="6229"/>
                  </a:lnTo>
                  <a:lnTo>
                    <a:pt x="245" y="6253"/>
                  </a:lnTo>
                  <a:lnTo>
                    <a:pt x="147" y="6278"/>
                  </a:lnTo>
                  <a:lnTo>
                    <a:pt x="49" y="6327"/>
                  </a:lnTo>
                  <a:lnTo>
                    <a:pt x="0" y="6400"/>
                  </a:lnTo>
                  <a:lnTo>
                    <a:pt x="0" y="6473"/>
                  </a:lnTo>
                  <a:lnTo>
                    <a:pt x="25" y="6571"/>
                  </a:lnTo>
                  <a:lnTo>
                    <a:pt x="74" y="6668"/>
                  </a:lnTo>
                  <a:lnTo>
                    <a:pt x="171" y="6791"/>
                  </a:lnTo>
                  <a:lnTo>
                    <a:pt x="2589" y="9184"/>
                  </a:lnTo>
                  <a:lnTo>
                    <a:pt x="2272" y="9502"/>
                  </a:lnTo>
                  <a:lnTo>
                    <a:pt x="953" y="9746"/>
                  </a:lnTo>
                  <a:lnTo>
                    <a:pt x="806" y="9795"/>
                  </a:lnTo>
                  <a:lnTo>
                    <a:pt x="684" y="9843"/>
                  </a:lnTo>
                  <a:lnTo>
                    <a:pt x="611" y="9941"/>
                  </a:lnTo>
                  <a:lnTo>
                    <a:pt x="562" y="10014"/>
                  </a:lnTo>
                  <a:lnTo>
                    <a:pt x="562" y="10112"/>
                  </a:lnTo>
                  <a:lnTo>
                    <a:pt x="586" y="10234"/>
                  </a:lnTo>
                  <a:lnTo>
                    <a:pt x="635" y="10332"/>
                  </a:lnTo>
                  <a:lnTo>
                    <a:pt x="733" y="10454"/>
                  </a:lnTo>
                  <a:lnTo>
                    <a:pt x="7278" y="16999"/>
                  </a:lnTo>
                  <a:lnTo>
                    <a:pt x="7401" y="17097"/>
                  </a:lnTo>
                  <a:lnTo>
                    <a:pt x="7498" y="17146"/>
                  </a:lnTo>
                  <a:lnTo>
                    <a:pt x="7620" y="17170"/>
                  </a:lnTo>
                  <a:lnTo>
                    <a:pt x="7718" y="17170"/>
                  </a:lnTo>
                  <a:lnTo>
                    <a:pt x="7791" y="17122"/>
                  </a:lnTo>
                  <a:lnTo>
                    <a:pt x="7889" y="17048"/>
                  </a:lnTo>
                  <a:lnTo>
                    <a:pt x="7938" y="16926"/>
                  </a:lnTo>
                  <a:lnTo>
                    <a:pt x="7987" y="16780"/>
                  </a:lnTo>
                  <a:lnTo>
                    <a:pt x="8231" y="15461"/>
                  </a:lnTo>
                  <a:lnTo>
                    <a:pt x="8548" y="15143"/>
                  </a:lnTo>
                  <a:lnTo>
                    <a:pt x="10942" y="17561"/>
                  </a:lnTo>
                  <a:lnTo>
                    <a:pt x="11064" y="17659"/>
                  </a:lnTo>
                  <a:lnTo>
                    <a:pt x="11162" y="17708"/>
                  </a:lnTo>
                  <a:lnTo>
                    <a:pt x="11259" y="17732"/>
                  </a:lnTo>
                  <a:lnTo>
                    <a:pt x="11333" y="17732"/>
                  </a:lnTo>
                  <a:lnTo>
                    <a:pt x="11406" y="17683"/>
                  </a:lnTo>
                  <a:lnTo>
                    <a:pt x="11455" y="17586"/>
                  </a:lnTo>
                  <a:lnTo>
                    <a:pt x="11479" y="17488"/>
                  </a:lnTo>
                  <a:lnTo>
                    <a:pt x="11504" y="17341"/>
                  </a:lnTo>
                  <a:lnTo>
                    <a:pt x="11504" y="12188"/>
                  </a:lnTo>
                  <a:lnTo>
                    <a:pt x="16461" y="7230"/>
                  </a:lnTo>
                  <a:lnTo>
                    <a:pt x="16608" y="7084"/>
                  </a:lnTo>
                  <a:lnTo>
                    <a:pt x="16730" y="6888"/>
                  </a:lnTo>
                  <a:lnTo>
                    <a:pt x="16877" y="6693"/>
                  </a:lnTo>
                  <a:lnTo>
                    <a:pt x="16974" y="6498"/>
                  </a:lnTo>
                  <a:lnTo>
                    <a:pt x="17194" y="6058"/>
                  </a:lnTo>
                  <a:lnTo>
                    <a:pt x="17365" y="5569"/>
                  </a:lnTo>
                  <a:lnTo>
                    <a:pt x="17487" y="5057"/>
                  </a:lnTo>
                  <a:lnTo>
                    <a:pt x="17609" y="4519"/>
                  </a:lnTo>
                  <a:lnTo>
                    <a:pt x="17683" y="3982"/>
                  </a:lnTo>
                  <a:lnTo>
                    <a:pt x="17707" y="3445"/>
                  </a:lnTo>
                  <a:lnTo>
                    <a:pt x="17731" y="2907"/>
                  </a:lnTo>
                  <a:lnTo>
                    <a:pt x="17731" y="2419"/>
                  </a:lnTo>
                  <a:lnTo>
                    <a:pt x="17707" y="1955"/>
                  </a:lnTo>
                  <a:lnTo>
                    <a:pt x="17658" y="1515"/>
                  </a:lnTo>
                  <a:lnTo>
                    <a:pt x="17585" y="1149"/>
                  </a:lnTo>
                  <a:lnTo>
                    <a:pt x="17512" y="831"/>
                  </a:lnTo>
                  <a:lnTo>
                    <a:pt x="17414" y="587"/>
                  </a:lnTo>
                  <a:lnTo>
                    <a:pt x="17341" y="489"/>
                  </a:lnTo>
                  <a:lnTo>
                    <a:pt x="17292" y="441"/>
                  </a:lnTo>
                  <a:lnTo>
                    <a:pt x="17243" y="392"/>
                  </a:lnTo>
                  <a:lnTo>
                    <a:pt x="17145" y="318"/>
                  </a:lnTo>
                  <a:lnTo>
                    <a:pt x="16901" y="221"/>
                  </a:lnTo>
                  <a:lnTo>
                    <a:pt x="16584" y="148"/>
                  </a:lnTo>
                  <a:lnTo>
                    <a:pt x="16217" y="74"/>
                  </a:lnTo>
                  <a:lnTo>
                    <a:pt x="15778" y="25"/>
                  </a:lnTo>
                  <a:lnTo>
                    <a:pt x="15314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17"/>
            <p:cNvSpPr/>
            <p:nvPr/>
          </p:nvSpPr>
          <p:spPr>
            <a:xfrm>
              <a:off x="597725" y="4665400"/>
              <a:ext cx="73300" cy="73300"/>
            </a:xfrm>
            <a:custGeom>
              <a:avLst/>
              <a:gdLst/>
              <a:ahLst/>
              <a:cxnLst/>
              <a:rect l="l" t="t" r="r" b="b"/>
              <a:pathLst>
                <a:path w="2932" h="2932" extrusionOk="0">
                  <a:moveTo>
                    <a:pt x="2028" y="1"/>
                  </a:moveTo>
                  <a:lnTo>
                    <a:pt x="1857" y="25"/>
                  </a:lnTo>
                  <a:lnTo>
                    <a:pt x="1686" y="74"/>
                  </a:lnTo>
                  <a:lnTo>
                    <a:pt x="1515" y="147"/>
                  </a:lnTo>
                  <a:lnTo>
                    <a:pt x="1369" y="269"/>
                  </a:lnTo>
                  <a:lnTo>
                    <a:pt x="1222" y="489"/>
                  </a:lnTo>
                  <a:lnTo>
                    <a:pt x="1002" y="831"/>
                  </a:lnTo>
                  <a:lnTo>
                    <a:pt x="563" y="1735"/>
                  </a:lnTo>
                  <a:lnTo>
                    <a:pt x="172" y="2565"/>
                  </a:lnTo>
                  <a:lnTo>
                    <a:pt x="1" y="2932"/>
                  </a:lnTo>
                  <a:lnTo>
                    <a:pt x="1" y="2932"/>
                  </a:lnTo>
                  <a:lnTo>
                    <a:pt x="367" y="2761"/>
                  </a:lnTo>
                  <a:lnTo>
                    <a:pt x="1198" y="2370"/>
                  </a:lnTo>
                  <a:lnTo>
                    <a:pt x="2101" y="1930"/>
                  </a:lnTo>
                  <a:lnTo>
                    <a:pt x="2443" y="1710"/>
                  </a:lnTo>
                  <a:lnTo>
                    <a:pt x="2663" y="1564"/>
                  </a:lnTo>
                  <a:lnTo>
                    <a:pt x="2785" y="1417"/>
                  </a:lnTo>
                  <a:lnTo>
                    <a:pt x="2858" y="1246"/>
                  </a:lnTo>
                  <a:lnTo>
                    <a:pt x="2907" y="1075"/>
                  </a:lnTo>
                  <a:lnTo>
                    <a:pt x="2932" y="904"/>
                  </a:lnTo>
                  <a:lnTo>
                    <a:pt x="2907" y="733"/>
                  </a:lnTo>
                  <a:lnTo>
                    <a:pt x="2858" y="562"/>
                  </a:lnTo>
                  <a:lnTo>
                    <a:pt x="2785" y="416"/>
                  </a:lnTo>
                  <a:lnTo>
                    <a:pt x="2663" y="269"/>
                  </a:lnTo>
                  <a:lnTo>
                    <a:pt x="2517" y="147"/>
                  </a:lnTo>
                  <a:lnTo>
                    <a:pt x="2370" y="74"/>
                  </a:lnTo>
                  <a:lnTo>
                    <a:pt x="2199" y="25"/>
                  </a:lnTo>
                  <a:lnTo>
                    <a:pt x="2028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17"/>
            <p:cNvSpPr/>
            <p:nvPr/>
          </p:nvSpPr>
          <p:spPr>
            <a:xfrm>
              <a:off x="654525" y="4708150"/>
              <a:ext cx="47025" cy="47025"/>
            </a:xfrm>
            <a:custGeom>
              <a:avLst/>
              <a:gdLst/>
              <a:ahLst/>
              <a:cxnLst/>
              <a:rect l="l" t="t" r="r" b="b"/>
              <a:pathLst>
                <a:path w="1881" h="1881" extrusionOk="0">
                  <a:moveTo>
                    <a:pt x="1124" y="0"/>
                  </a:moveTo>
                  <a:lnTo>
                    <a:pt x="977" y="25"/>
                  </a:lnTo>
                  <a:lnTo>
                    <a:pt x="831" y="74"/>
                  </a:lnTo>
                  <a:lnTo>
                    <a:pt x="709" y="147"/>
                  </a:lnTo>
                  <a:lnTo>
                    <a:pt x="586" y="245"/>
                  </a:lnTo>
                  <a:lnTo>
                    <a:pt x="464" y="391"/>
                  </a:lnTo>
                  <a:lnTo>
                    <a:pt x="367" y="611"/>
                  </a:lnTo>
                  <a:lnTo>
                    <a:pt x="269" y="880"/>
                  </a:lnTo>
                  <a:lnTo>
                    <a:pt x="171" y="1173"/>
                  </a:lnTo>
                  <a:lnTo>
                    <a:pt x="49" y="1686"/>
                  </a:lnTo>
                  <a:lnTo>
                    <a:pt x="0" y="1881"/>
                  </a:lnTo>
                  <a:lnTo>
                    <a:pt x="0" y="1881"/>
                  </a:lnTo>
                  <a:lnTo>
                    <a:pt x="220" y="1857"/>
                  </a:lnTo>
                  <a:lnTo>
                    <a:pt x="733" y="1710"/>
                  </a:lnTo>
                  <a:lnTo>
                    <a:pt x="1002" y="1637"/>
                  </a:lnTo>
                  <a:lnTo>
                    <a:pt x="1270" y="1539"/>
                  </a:lnTo>
                  <a:lnTo>
                    <a:pt x="1515" y="1417"/>
                  </a:lnTo>
                  <a:lnTo>
                    <a:pt x="1661" y="1319"/>
                  </a:lnTo>
                  <a:lnTo>
                    <a:pt x="1759" y="1197"/>
                  </a:lnTo>
                  <a:lnTo>
                    <a:pt x="1832" y="1051"/>
                  </a:lnTo>
                  <a:lnTo>
                    <a:pt x="1881" y="928"/>
                  </a:lnTo>
                  <a:lnTo>
                    <a:pt x="1881" y="782"/>
                  </a:lnTo>
                  <a:lnTo>
                    <a:pt x="1881" y="635"/>
                  </a:lnTo>
                  <a:lnTo>
                    <a:pt x="1832" y="489"/>
                  </a:lnTo>
                  <a:lnTo>
                    <a:pt x="1759" y="367"/>
                  </a:lnTo>
                  <a:lnTo>
                    <a:pt x="1661" y="245"/>
                  </a:lnTo>
                  <a:lnTo>
                    <a:pt x="1539" y="147"/>
                  </a:lnTo>
                  <a:lnTo>
                    <a:pt x="1417" y="74"/>
                  </a:lnTo>
                  <a:lnTo>
                    <a:pt x="1270" y="25"/>
                  </a:lnTo>
                  <a:lnTo>
                    <a:pt x="1124" y="0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7"/>
            <p:cNvSpPr/>
            <p:nvPr/>
          </p:nvSpPr>
          <p:spPr>
            <a:xfrm>
              <a:off x="581250" y="4634875"/>
              <a:ext cx="47050" cy="47050"/>
            </a:xfrm>
            <a:custGeom>
              <a:avLst/>
              <a:gdLst/>
              <a:ahLst/>
              <a:cxnLst/>
              <a:rect l="l" t="t" r="r" b="b"/>
              <a:pathLst>
                <a:path w="1882" h="1882" extrusionOk="0">
                  <a:moveTo>
                    <a:pt x="953" y="1"/>
                  </a:moveTo>
                  <a:lnTo>
                    <a:pt x="831" y="49"/>
                  </a:lnTo>
                  <a:lnTo>
                    <a:pt x="684" y="123"/>
                  </a:lnTo>
                  <a:lnTo>
                    <a:pt x="562" y="220"/>
                  </a:lnTo>
                  <a:lnTo>
                    <a:pt x="465" y="367"/>
                  </a:lnTo>
                  <a:lnTo>
                    <a:pt x="342" y="611"/>
                  </a:lnTo>
                  <a:lnTo>
                    <a:pt x="245" y="880"/>
                  </a:lnTo>
                  <a:lnTo>
                    <a:pt x="171" y="1148"/>
                  </a:lnTo>
                  <a:lnTo>
                    <a:pt x="25" y="1661"/>
                  </a:lnTo>
                  <a:lnTo>
                    <a:pt x="1" y="1881"/>
                  </a:lnTo>
                  <a:lnTo>
                    <a:pt x="196" y="1832"/>
                  </a:lnTo>
                  <a:lnTo>
                    <a:pt x="709" y="1710"/>
                  </a:lnTo>
                  <a:lnTo>
                    <a:pt x="1002" y="1613"/>
                  </a:lnTo>
                  <a:lnTo>
                    <a:pt x="1271" y="1515"/>
                  </a:lnTo>
                  <a:lnTo>
                    <a:pt x="1490" y="1417"/>
                  </a:lnTo>
                  <a:lnTo>
                    <a:pt x="1637" y="1295"/>
                  </a:lnTo>
                  <a:lnTo>
                    <a:pt x="1735" y="1173"/>
                  </a:lnTo>
                  <a:lnTo>
                    <a:pt x="1808" y="1051"/>
                  </a:lnTo>
                  <a:lnTo>
                    <a:pt x="1857" y="904"/>
                  </a:lnTo>
                  <a:lnTo>
                    <a:pt x="1881" y="758"/>
                  </a:lnTo>
                  <a:lnTo>
                    <a:pt x="1857" y="611"/>
                  </a:lnTo>
                  <a:lnTo>
                    <a:pt x="1808" y="465"/>
                  </a:lnTo>
                  <a:lnTo>
                    <a:pt x="1735" y="343"/>
                  </a:lnTo>
                  <a:lnTo>
                    <a:pt x="1637" y="220"/>
                  </a:lnTo>
                  <a:lnTo>
                    <a:pt x="1515" y="123"/>
                  </a:lnTo>
                  <a:lnTo>
                    <a:pt x="1393" y="49"/>
                  </a:lnTo>
                  <a:lnTo>
                    <a:pt x="1246" y="1"/>
                  </a:lnTo>
                  <a:close/>
                </a:path>
              </a:pathLst>
            </a:custGeom>
            <a:solidFill>
              <a:srgbClr val="00AE9D">
                <a:alpha val="8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7" name="Google Shape;157;p17"/>
          <p:cNvSpPr/>
          <p:nvPr/>
        </p:nvSpPr>
        <p:spPr>
          <a:xfrm rot="-1627561">
            <a:off x="7434266" y="487482"/>
            <a:ext cx="280162" cy="267508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17"/>
          <p:cNvSpPr/>
          <p:nvPr/>
        </p:nvSpPr>
        <p:spPr>
          <a:xfrm rot="1504353">
            <a:off x="7841214" y="2080539"/>
            <a:ext cx="280176" cy="267521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17"/>
          <p:cNvSpPr/>
          <p:nvPr/>
        </p:nvSpPr>
        <p:spPr>
          <a:xfrm rot="1973882">
            <a:off x="8121371" y="1454163"/>
            <a:ext cx="192944" cy="184229"/>
          </a:xfrm>
          <a:custGeom>
            <a:avLst/>
            <a:gdLst/>
            <a:ahLst/>
            <a:cxnLst/>
            <a:rect l="l" t="t" r="r" b="b"/>
            <a:pathLst>
              <a:path w="15144" h="14460" extrusionOk="0">
                <a:moveTo>
                  <a:pt x="7572" y="1"/>
                </a:moveTo>
                <a:lnTo>
                  <a:pt x="7499" y="25"/>
                </a:lnTo>
                <a:lnTo>
                  <a:pt x="7401" y="74"/>
                </a:lnTo>
                <a:lnTo>
                  <a:pt x="7328" y="172"/>
                </a:lnTo>
                <a:lnTo>
                  <a:pt x="7255" y="294"/>
                </a:lnTo>
                <a:lnTo>
                  <a:pt x="5594" y="4104"/>
                </a:lnTo>
                <a:lnTo>
                  <a:pt x="5521" y="4226"/>
                </a:lnTo>
                <a:lnTo>
                  <a:pt x="5398" y="4373"/>
                </a:lnTo>
                <a:lnTo>
                  <a:pt x="5276" y="4495"/>
                </a:lnTo>
                <a:lnTo>
                  <a:pt x="5130" y="4617"/>
                </a:lnTo>
                <a:lnTo>
                  <a:pt x="4983" y="4715"/>
                </a:lnTo>
                <a:lnTo>
                  <a:pt x="4812" y="4788"/>
                </a:lnTo>
                <a:lnTo>
                  <a:pt x="4666" y="4861"/>
                </a:lnTo>
                <a:lnTo>
                  <a:pt x="4495" y="4886"/>
                </a:lnTo>
                <a:lnTo>
                  <a:pt x="392" y="5301"/>
                </a:lnTo>
                <a:lnTo>
                  <a:pt x="245" y="5325"/>
                </a:lnTo>
                <a:lnTo>
                  <a:pt x="123" y="5374"/>
                </a:lnTo>
                <a:lnTo>
                  <a:pt x="50" y="5423"/>
                </a:lnTo>
                <a:lnTo>
                  <a:pt x="1" y="5521"/>
                </a:lnTo>
                <a:lnTo>
                  <a:pt x="1" y="5594"/>
                </a:lnTo>
                <a:lnTo>
                  <a:pt x="25" y="5692"/>
                </a:lnTo>
                <a:lnTo>
                  <a:pt x="74" y="5789"/>
                </a:lnTo>
                <a:lnTo>
                  <a:pt x="196" y="5911"/>
                </a:lnTo>
                <a:lnTo>
                  <a:pt x="3274" y="8647"/>
                </a:lnTo>
                <a:lnTo>
                  <a:pt x="3396" y="8769"/>
                </a:lnTo>
                <a:lnTo>
                  <a:pt x="3493" y="8915"/>
                </a:lnTo>
                <a:lnTo>
                  <a:pt x="3567" y="9086"/>
                </a:lnTo>
                <a:lnTo>
                  <a:pt x="3640" y="9257"/>
                </a:lnTo>
                <a:lnTo>
                  <a:pt x="3689" y="9428"/>
                </a:lnTo>
                <a:lnTo>
                  <a:pt x="3713" y="9599"/>
                </a:lnTo>
                <a:lnTo>
                  <a:pt x="3713" y="9770"/>
                </a:lnTo>
                <a:lnTo>
                  <a:pt x="3689" y="9941"/>
                </a:lnTo>
                <a:lnTo>
                  <a:pt x="2810" y="13995"/>
                </a:lnTo>
                <a:lnTo>
                  <a:pt x="2785" y="14142"/>
                </a:lnTo>
                <a:lnTo>
                  <a:pt x="2810" y="14240"/>
                </a:lnTo>
                <a:lnTo>
                  <a:pt x="2834" y="14337"/>
                </a:lnTo>
                <a:lnTo>
                  <a:pt x="2883" y="14411"/>
                </a:lnTo>
                <a:lnTo>
                  <a:pt x="2981" y="14435"/>
                </a:lnTo>
                <a:lnTo>
                  <a:pt x="3078" y="14459"/>
                </a:lnTo>
                <a:lnTo>
                  <a:pt x="3200" y="14411"/>
                </a:lnTo>
                <a:lnTo>
                  <a:pt x="3322" y="14362"/>
                </a:lnTo>
                <a:lnTo>
                  <a:pt x="6888" y="12261"/>
                </a:lnTo>
                <a:lnTo>
                  <a:pt x="7035" y="12188"/>
                </a:lnTo>
                <a:lnTo>
                  <a:pt x="7206" y="12139"/>
                </a:lnTo>
                <a:lnTo>
                  <a:pt x="7401" y="12115"/>
                </a:lnTo>
                <a:lnTo>
                  <a:pt x="7743" y="12115"/>
                </a:lnTo>
                <a:lnTo>
                  <a:pt x="7938" y="12139"/>
                </a:lnTo>
                <a:lnTo>
                  <a:pt x="8109" y="12188"/>
                </a:lnTo>
                <a:lnTo>
                  <a:pt x="8256" y="12261"/>
                </a:lnTo>
                <a:lnTo>
                  <a:pt x="11822" y="14362"/>
                </a:lnTo>
                <a:lnTo>
                  <a:pt x="11944" y="14411"/>
                </a:lnTo>
                <a:lnTo>
                  <a:pt x="12066" y="14459"/>
                </a:lnTo>
                <a:lnTo>
                  <a:pt x="12164" y="14435"/>
                </a:lnTo>
                <a:lnTo>
                  <a:pt x="12261" y="14411"/>
                </a:lnTo>
                <a:lnTo>
                  <a:pt x="12310" y="14337"/>
                </a:lnTo>
                <a:lnTo>
                  <a:pt x="12335" y="14240"/>
                </a:lnTo>
                <a:lnTo>
                  <a:pt x="12359" y="14142"/>
                </a:lnTo>
                <a:lnTo>
                  <a:pt x="12335" y="13995"/>
                </a:lnTo>
                <a:lnTo>
                  <a:pt x="11455" y="9941"/>
                </a:lnTo>
                <a:lnTo>
                  <a:pt x="11431" y="9770"/>
                </a:lnTo>
                <a:lnTo>
                  <a:pt x="11431" y="9599"/>
                </a:lnTo>
                <a:lnTo>
                  <a:pt x="11455" y="9428"/>
                </a:lnTo>
                <a:lnTo>
                  <a:pt x="11504" y="9257"/>
                </a:lnTo>
                <a:lnTo>
                  <a:pt x="11577" y="9086"/>
                </a:lnTo>
                <a:lnTo>
                  <a:pt x="11651" y="8915"/>
                </a:lnTo>
                <a:lnTo>
                  <a:pt x="11748" y="8769"/>
                </a:lnTo>
                <a:lnTo>
                  <a:pt x="11870" y="8647"/>
                </a:lnTo>
                <a:lnTo>
                  <a:pt x="14948" y="5911"/>
                </a:lnTo>
                <a:lnTo>
                  <a:pt x="15070" y="5789"/>
                </a:lnTo>
                <a:lnTo>
                  <a:pt x="15119" y="5692"/>
                </a:lnTo>
                <a:lnTo>
                  <a:pt x="15143" y="5594"/>
                </a:lnTo>
                <a:lnTo>
                  <a:pt x="15143" y="5521"/>
                </a:lnTo>
                <a:lnTo>
                  <a:pt x="15094" y="5423"/>
                </a:lnTo>
                <a:lnTo>
                  <a:pt x="15021" y="5374"/>
                </a:lnTo>
                <a:lnTo>
                  <a:pt x="14899" y="5325"/>
                </a:lnTo>
                <a:lnTo>
                  <a:pt x="14752" y="5301"/>
                </a:lnTo>
                <a:lnTo>
                  <a:pt x="10649" y="4886"/>
                </a:lnTo>
                <a:lnTo>
                  <a:pt x="10478" y="4861"/>
                </a:lnTo>
                <a:lnTo>
                  <a:pt x="10332" y="4788"/>
                </a:lnTo>
                <a:lnTo>
                  <a:pt x="10161" y="4715"/>
                </a:lnTo>
                <a:lnTo>
                  <a:pt x="10014" y="4617"/>
                </a:lnTo>
                <a:lnTo>
                  <a:pt x="9868" y="4495"/>
                </a:lnTo>
                <a:lnTo>
                  <a:pt x="9746" y="4373"/>
                </a:lnTo>
                <a:lnTo>
                  <a:pt x="9624" y="4226"/>
                </a:lnTo>
                <a:lnTo>
                  <a:pt x="9550" y="4104"/>
                </a:lnTo>
                <a:lnTo>
                  <a:pt x="7890" y="294"/>
                </a:lnTo>
                <a:lnTo>
                  <a:pt x="7816" y="172"/>
                </a:lnTo>
                <a:lnTo>
                  <a:pt x="7743" y="74"/>
                </a:lnTo>
                <a:lnTo>
                  <a:pt x="7645" y="25"/>
                </a:lnTo>
                <a:lnTo>
                  <a:pt x="7572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17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21A0D01-274D-ACC2-3049-F2FC4B3366D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30126" y="1369046"/>
            <a:ext cx="3042252" cy="29550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F1FFF0-1B76-3041-D060-BF0E281F6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957264"/>
              </p:ext>
            </p:extLst>
          </p:nvPr>
        </p:nvGraphicFramePr>
        <p:xfrm>
          <a:off x="4832426" y="581565"/>
          <a:ext cx="261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16120" imgH="1143000" progId="Equation.DSMT4">
                  <p:embed/>
                </p:oleObj>
              </mc:Choice>
              <mc:Fallback>
                <p:oleObj name="Equation" r:id="rId4" imgW="2616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426" y="581565"/>
                        <a:ext cx="2616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145;p17">
            <a:extLst>
              <a:ext uri="{FF2B5EF4-FFF2-40B4-BE49-F238E27FC236}">
                <a16:creationId xmlns:a16="http://schemas.microsoft.com/office/drawing/2014/main" id="{89DA63B9-8D5C-2A52-EA33-D11603419BBE}"/>
              </a:ext>
            </a:extLst>
          </p:cNvPr>
          <p:cNvSpPr txBox="1">
            <a:spLocks/>
          </p:cNvSpPr>
          <p:nvPr/>
        </p:nvSpPr>
        <p:spPr>
          <a:xfrm>
            <a:off x="3426580" y="1672237"/>
            <a:ext cx="5597013" cy="24994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vi-VN">
                <a:latin typeface="+mn-lt"/>
              </a:rPr>
              <a:t>- Miền không gạch chéo màu đỏ là miền nghiệm của bất phương trình nào?</a:t>
            </a:r>
          </a:p>
          <a:p>
            <a:pPr marL="0" indent="0">
              <a:buNone/>
            </a:pPr>
            <a:r>
              <a:rPr lang="vi-VN">
                <a:latin typeface="+mn-lt"/>
              </a:rPr>
              <a:t>- Miền không gạch chéo màu xanh là miền nghiệm của bất phương trình nào? </a:t>
            </a:r>
          </a:p>
        </p:txBody>
      </p:sp>
      <p:sp>
        <p:nvSpPr>
          <p:cNvPr id="5" name="Google Shape;145;p17">
            <a:extLst>
              <a:ext uri="{FF2B5EF4-FFF2-40B4-BE49-F238E27FC236}">
                <a16:creationId xmlns:a16="http://schemas.microsoft.com/office/drawing/2014/main" id="{8EC1E207-091A-E683-E871-EB77A1062855}"/>
              </a:ext>
            </a:extLst>
          </p:cNvPr>
          <p:cNvSpPr txBox="1">
            <a:spLocks/>
          </p:cNvSpPr>
          <p:nvPr/>
        </p:nvSpPr>
        <p:spPr>
          <a:xfrm>
            <a:off x="142970" y="4171700"/>
            <a:ext cx="9021605" cy="6145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vi-VN">
                <a:latin typeface="+mn-lt"/>
              </a:rPr>
              <a:t>Phần không gạch chéo là miền nghiệm hệ bất phương trình trên.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build="p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228164" y="1382775"/>
            <a:ext cx="8392703" cy="3647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Để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biểu diễn miền nghiệm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của hệ bất phương trình bậc nhất hai ẩn trên mặt phẳng toạ độ Oxy, ta thực hiện như sau:</a:t>
            </a:r>
          </a:p>
          <a:p>
            <a:pPr marL="342900" lvl="0" indent="-342900" algn="just">
              <a:lnSpc>
                <a:spcPct val="115000"/>
              </a:lnSpc>
              <a:buFont typeface="Symbol" panose="05050102010706020507" pitchFamily="18" charset="2"/>
              <a:buChar char=""/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Trên cùng mặt phẳng toạ độ, biểu diễn miền nghiệm của mỗi bất phương trình của hệ.</a:t>
            </a: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Symbol" panose="05050102010706020507" pitchFamily="18" charset="2"/>
              <a:buChar char=""/>
            </a:pP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Phần giao của các miền nghiệm là miền nghiệm của hệ bất phương trình.</a:t>
            </a: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2.3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13548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3: luyện tập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2427150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iểu diễn được miền nghiệm của hệ bất phương trình bậc nhất hai ẩn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7512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375648" y="1333878"/>
            <a:ext cx="8392703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ác nhóm tìm miền nghiệm của hệ bất phương trình sau</a:t>
            </a:r>
            <a:endParaRPr lang="en-US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A95C7D-AB3E-2ABB-6840-C0657C0C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26209"/>
              </p:ext>
            </p:extLst>
          </p:nvPr>
        </p:nvGraphicFramePr>
        <p:xfrm>
          <a:off x="301472" y="1881528"/>
          <a:ext cx="2806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143000" progId="Equation.DSMT4">
                  <p:embed/>
                </p:oleObj>
              </mc:Choice>
              <mc:Fallback>
                <p:oleObj name="Equation" r:id="rId3" imgW="2806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1881528"/>
                        <a:ext cx="2806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C5DB9146-4FAE-EFDA-5ABE-6BF92149EA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3868916-AE20-26E9-0F32-5DA5114AAB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9B3F85C-6565-B4F7-6E83-73464A40F7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8720" y="1881528"/>
            <a:ext cx="3098158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375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8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4B9ECF9-42FE-7D8A-3F62-A074715E3156}"/>
              </a:ext>
            </a:extLst>
          </p:cNvPr>
          <p:cNvSpPr txBox="1"/>
          <p:nvPr/>
        </p:nvSpPr>
        <p:spPr>
          <a:xfrm>
            <a:off x="375648" y="1333878"/>
            <a:ext cx="8392703" cy="547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vi-VN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ác nhóm tìm miền nghiệm của hệ bất phương trình sau</a:t>
            </a:r>
            <a:endParaRPr lang="en-US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9" name="Google Shape;144;p17">
            <a:extLst>
              <a:ext uri="{FF2B5EF4-FFF2-40B4-BE49-F238E27FC236}">
                <a16:creationId xmlns:a16="http://schemas.microsoft.com/office/drawing/2014/main" id="{A5516AF1-4E48-7F09-967A-C1CDD1159715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EA95C7D-AB3E-2ABB-6840-C0657C0C8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18173"/>
              </p:ext>
            </p:extLst>
          </p:nvPr>
        </p:nvGraphicFramePr>
        <p:xfrm>
          <a:off x="375648" y="2080873"/>
          <a:ext cx="2197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2361960" progId="Equation.DSMT4">
                  <p:embed/>
                </p:oleObj>
              </mc:Choice>
              <mc:Fallback>
                <p:oleObj name="Equation" r:id="rId3" imgW="2197080" imgH="236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EA95C7D-AB3E-2ABB-6840-C0657C0C80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48" y="2080873"/>
                        <a:ext cx="21971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83F692DF-CC02-1070-6F0C-3A0BC896B2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3771" y="1881528"/>
            <a:ext cx="3523107" cy="32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714E96D-AD1E-6A2E-AC17-B419C11691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3770" y="1881528"/>
            <a:ext cx="3523107" cy="324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DF2BF8C-D6BE-B502-5BB2-1BEAA5850C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93771" y="1881528"/>
            <a:ext cx="3523107" cy="324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667DA2-777A-23F4-46BA-3F05BCBCF1D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93769" y="1881528"/>
            <a:ext cx="3523107" cy="324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DA7A23-3CD7-206D-A03F-B5FEC1B166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3768" y="1881528"/>
            <a:ext cx="3523107" cy="32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5985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7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39"/>
            <a:ext cx="9116878" cy="83308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4: </a:t>
            </a:r>
            <a:r>
              <a:rPr lang="en-US" sz="3200" b="1">
                <a:solidFill>
                  <a:schemeClr val="bg1"/>
                </a:solidFill>
                <a:latin typeface="+mn-lt"/>
              </a:rPr>
              <a:t>V</a:t>
            </a:r>
            <a:r>
              <a:rPr lang="vi-VN" sz="3200" b="1">
                <a:solidFill>
                  <a:schemeClr val="bg1"/>
                </a:solidFill>
                <a:latin typeface="+mn-lt"/>
              </a:rPr>
              <a:t>ận dụng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2427150"/>
            <a:ext cx="8472948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</a:t>
            </a:r>
            <a:r>
              <a:rPr lang="vi-VN" sz="3200">
                <a:solidFill>
                  <a:schemeClr val="bg1"/>
                </a:solidFill>
                <a:latin typeface="+mj-lt"/>
              </a:rPr>
              <a:t> 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ận dụng được kiến thức về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ệ bất 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phương trình </a:t>
            </a:r>
            <a:r>
              <a:rPr lang="en-US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ậc nhất hai ẩn</a:t>
            </a:r>
            <a:r>
              <a:rPr lang="vi-VN" sz="320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để giải một số bài toán liên quan đến thực tiễn.</a:t>
            </a:r>
            <a:endParaRPr lang="vi-VN" sz="320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5660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9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8" name="Google Shape;144;p17">
            <a:extLst>
              <a:ext uri="{FF2B5EF4-FFF2-40B4-BE49-F238E27FC236}">
                <a16:creationId xmlns:a16="http://schemas.microsoft.com/office/drawing/2014/main" id="{E26D7B64-C831-5F21-4480-D35731DECF47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4</a:t>
            </a:r>
          </a:p>
        </p:txBody>
      </p:sp>
      <p:sp>
        <p:nvSpPr>
          <p:cNvPr id="11" name="Google Shape;111;p13">
            <a:extLst>
              <a:ext uri="{FF2B5EF4-FFF2-40B4-BE49-F238E27FC236}">
                <a16:creationId xmlns:a16="http://schemas.microsoft.com/office/drawing/2014/main" id="{8C3527C6-2CA8-993A-BE83-64C3E59BE09B}"/>
              </a:ext>
            </a:extLst>
          </p:cNvPr>
          <p:cNvSpPr txBox="1">
            <a:spLocks/>
          </p:cNvSpPr>
          <p:nvPr/>
        </p:nvSpPr>
        <p:spPr>
          <a:xfrm>
            <a:off x="-16472" y="492967"/>
            <a:ext cx="8824946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571500" indent="-285750" algn="just">
              <a:spcBef>
                <a:spcPts val="0"/>
              </a:spcBef>
            </a:pP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í dụ 4: </a:t>
            </a:r>
            <a:r>
              <a:rPr lang="en-US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</a:t>
            </a: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5</a:t>
            </a:r>
            <a:endParaRPr lang="en-US" sz="3200">
              <a:solidFill>
                <a:schemeClr val="bg1"/>
              </a:solidFill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762A9F-24CC-7019-6E55-986D22ED5A3A}"/>
              </a:ext>
            </a:extLst>
          </p:cNvPr>
          <p:cNvSpPr txBox="1"/>
          <p:nvPr/>
        </p:nvSpPr>
        <p:spPr>
          <a:xfrm>
            <a:off x="217539" y="1104252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x là số hecta đất trồng ngô và y là số hecta đất trồng đậu xanh.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C91F65-B7F1-71C9-A8E2-CBFB5111E493}"/>
              </a:ext>
            </a:extLst>
          </p:cNvPr>
          <p:cNvSpPr txBox="1"/>
          <p:nvPr/>
        </p:nvSpPr>
        <p:spPr>
          <a:xfrm>
            <a:off x="217539" y="2075703"/>
            <a:ext cx="84729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Điều kiện ràng buộc đối với x và y</a:t>
            </a:r>
            <a:r>
              <a:rPr lang="en-US" sz="3200">
                <a:solidFill>
                  <a:schemeClr val="tx1"/>
                </a:solidFill>
                <a:latin typeface="+mn-lt"/>
              </a:rPr>
              <a:t> là: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57F147-FEAF-55CB-661F-A837204A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95278"/>
              </p:ext>
            </p:extLst>
          </p:nvPr>
        </p:nvGraphicFramePr>
        <p:xfrm>
          <a:off x="217539" y="2658083"/>
          <a:ext cx="2819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2361960" progId="Equation.DSMT4">
                  <p:embed/>
                </p:oleObj>
              </mc:Choice>
              <mc:Fallback>
                <p:oleObj name="Equation" r:id="rId3" imgW="281916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39" y="2658083"/>
                        <a:ext cx="2819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E26948-8EB1-D29A-0913-28EB69BA11BC}"/>
              </a:ext>
            </a:extLst>
          </p:cNvPr>
          <p:cNvSpPr txBox="1"/>
          <p:nvPr/>
        </p:nvSpPr>
        <p:spPr>
          <a:xfrm>
            <a:off x="5834217" y="2658083"/>
            <a:ext cx="3282661" cy="21390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là số tiền nhận được. F lớn nhất là 340 tại B(6;2)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D8AD21A-1295-DF3D-4031-4E8F1FDC3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95076"/>
              </p:ext>
            </p:extLst>
          </p:nvPr>
        </p:nvGraphicFramePr>
        <p:xfrm>
          <a:off x="6641972" y="2808798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419040" progId="Equation.DSMT4">
                  <p:embed/>
                </p:oleObj>
              </mc:Choice>
              <mc:Fallback>
                <p:oleObj name="Equation" r:id="rId5" imgW="23619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57F147-FEAF-55CB-661F-A837204A5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1972" y="2808798"/>
                        <a:ext cx="2362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625C83F-DC15-E798-491E-C6D8AB0158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A0B954-232D-614B-4F1B-33AB9B2EF6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E69324-F7AE-3007-24F0-36C04E59A1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70D07D-839A-8B7E-326B-74C5758E5F4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AF15C17-87F6-0A02-1451-B3949EA7C70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81113" y="2693567"/>
            <a:ext cx="2797733" cy="23400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9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8" name="Google Shape;144;p17">
            <a:extLst>
              <a:ext uri="{FF2B5EF4-FFF2-40B4-BE49-F238E27FC236}">
                <a16:creationId xmlns:a16="http://schemas.microsoft.com/office/drawing/2014/main" id="{E26D7B64-C831-5F21-4480-D35731DECF47}"/>
              </a:ext>
            </a:extLst>
          </p:cNvPr>
          <p:cNvSpPr txBox="1">
            <a:spLocks/>
          </p:cNvSpPr>
          <p:nvPr/>
        </p:nvSpPr>
        <p:spPr>
          <a:xfrm>
            <a:off x="25331" y="5987"/>
            <a:ext cx="3401249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200">
                <a:solidFill>
                  <a:schemeClr val="bg1"/>
                </a:solidFill>
                <a:latin typeface="+mn-lt"/>
              </a:rPr>
              <a:t>HOẠT ĐỘNG 4</a:t>
            </a:r>
          </a:p>
        </p:txBody>
      </p:sp>
      <p:sp>
        <p:nvSpPr>
          <p:cNvPr id="11" name="Google Shape;111;p13">
            <a:extLst>
              <a:ext uri="{FF2B5EF4-FFF2-40B4-BE49-F238E27FC236}">
                <a16:creationId xmlns:a16="http://schemas.microsoft.com/office/drawing/2014/main" id="{8C3527C6-2CA8-993A-BE83-64C3E59BE09B}"/>
              </a:ext>
            </a:extLst>
          </p:cNvPr>
          <p:cNvSpPr txBox="1">
            <a:spLocks/>
          </p:cNvSpPr>
          <p:nvPr/>
        </p:nvSpPr>
        <p:spPr>
          <a:xfrm>
            <a:off x="-16472" y="492967"/>
            <a:ext cx="8824946" cy="6629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571500" indent="-285750" algn="just">
              <a:spcBef>
                <a:spcPts val="0"/>
              </a:spcBef>
            </a:pP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í dụ 5: </a:t>
            </a:r>
            <a:r>
              <a:rPr lang="en-US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</a:t>
            </a:r>
            <a:r>
              <a:rPr lang="vi-VN" sz="3200">
                <a:solidFill>
                  <a:schemeClr val="bg1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6</a:t>
            </a:r>
            <a:endParaRPr lang="en-US" sz="3200">
              <a:solidFill>
                <a:schemeClr val="bg1"/>
              </a:solidFill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762A9F-24CC-7019-6E55-986D22ED5A3A}"/>
              </a:ext>
            </a:extLst>
          </p:cNvPr>
          <p:cNvSpPr txBox="1"/>
          <p:nvPr/>
        </p:nvSpPr>
        <p:spPr>
          <a:xfrm>
            <a:off x="217539" y="1104252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x là số kg sản phẩm P và y là số kg sản phẩm Q. Điều kiện ràng buộc đối với x và y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57F147-FEAF-55CB-661F-A837204A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94"/>
              </p:ext>
            </p:extLst>
          </p:nvPr>
        </p:nvGraphicFramePr>
        <p:xfrm>
          <a:off x="301472" y="2140313"/>
          <a:ext cx="22225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2997000" progId="Equation.DSMT4">
                  <p:embed/>
                </p:oleObj>
              </mc:Choice>
              <mc:Fallback>
                <p:oleObj name="Equation" r:id="rId3" imgW="2222280" imgH="2997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57F147-FEAF-55CB-661F-A837204A5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472" y="2140313"/>
                        <a:ext cx="2222500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CE26948-8EB1-D29A-0913-28EB69BA11BC}"/>
              </a:ext>
            </a:extLst>
          </p:cNvPr>
          <p:cNvSpPr txBox="1"/>
          <p:nvPr/>
        </p:nvSpPr>
        <p:spPr>
          <a:xfrm>
            <a:off x="5959255" y="2072991"/>
            <a:ext cx="3282661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Gọi 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3200">
                <a:solidFill>
                  <a:schemeClr val="tx1"/>
                </a:solidFill>
                <a:latin typeface="+mn-lt"/>
              </a:rPr>
              <a:t>là số tiền lãi thu được. F lớn nhất là 17 triệu đồng tại A(4;1)</a:t>
            </a:r>
            <a:endParaRPr lang="vi-VN" sz="320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D8AD21A-1295-DF3D-4031-4E8F1FDC3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02852"/>
              </p:ext>
            </p:extLst>
          </p:nvPr>
        </p:nvGraphicFramePr>
        <p:xfrm>
          <a:off x="6770537" y="2227074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D8AD21A-1295-DF3D-4031-4E8F1FDC3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0537" y="2227074"/>
                        <a:ext cx="1917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Hình ảnh 2">
            <a:extLst>
              <a:ext uri="{FF2B5EF4-FFF2-40B4-BE49-F238E27FC236}">
                <a16:creationId xmlns:a16="http://schemas.microsoft.com/office/drawing/2014/main" id="{657AB5A3-1584-BC98-A9FC-1861332F6E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7905" y="2298970"/>
            <a:ext cx="3360100" cy="2333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324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2"/>
          <p:cNvSpPr txBox="1">
            <a:spLocks noGrp="1"/>
          </p:cNvSpPr>
          <p:nvPr>
            <p:ph type="title"/>
          </p:nvPr>
        </p:nvSpPr>
        <p:spPr>
          <a:xfrm>
            <a:off x="335526" y="120027"/>
            <a:ext cx="8472948" cy="136956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  <a:endParaRPr sz="3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2" name="Google Shape;102;p12"/>
          <p:cNvSpPr txBox="1">
            <a:spLocks noGrp="1"/>
          </p:cNvSpPr>
          <p:nvPr>
            <p:ph type="body" idx="2"/>
          </p:nvPr>
        </p:nvSpPr>
        <p:spPr>
          <a:xfrm>
            <a:off x="335527" y="1666762"/>
            <a:ext cx="8472947" cy="209407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 lnSpcReduction="10000"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00AE9D"/>
                </a:solidFill>
                <a:latin typeface="+mj-lt"/>
              </a:rPr>
              <a:t>HOẠT ĐỘNG 1: HOẠT ĐỘNG KHỞI ĐỘNG</a:t>
            </a:r>
            <a:endParaRPr sz="3200">
              <a:solidFill>
                <a:srgbClr val="00AE9D"/>
              </a:solidFill>
              <a:latin typeface="+mj-lt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latin typeface="+mj-lt"/>
              </a:rPr>
              <a:t>	Mục tiêu cần đạt: HV cần nắm được cách tìm điểm (x;y) thoả mãn đồng thời cả hai hệ bất phương trình.</a:t>
            </a:r>
            <a:endParaRPr sz="3200">
              <a:latin typeface="+mj-lt"/>
            </a:endParaRPr>
          </a:p>
        </p:txBody>
      </p:sp>
      <p:sp>
        <p:nvSpPr>
          <p:cNvPr id="105" name="Google Shape;105;p12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1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0</a:t>
            </a:fld>
            <a:endParaRPr/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3"/>
          <p:cNvSpPr txBox="1">
            <a:spLocks noGrp="1"/>
          </p:cNvSpPr>
          <p:nvPr>
            <p:ph type="ctrTitle" idx="4294967295"/>
          </p:nvPr>
        </p:nvSpPr>
        <p:spPr>
          <a:xfrm>
            <a:off x="5582264" y="0"/>
            <a:ext cx="3561735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ABE33F"/>
                </a:solidFill>
                <a:latin typeface="+mj-lt"/>
              </a:rPr>
              <a:t>HOẠT ĐỘNG 1</a:t>
            </a:r>
            <a:endParaRPr sz="3800">
              <a:solidFill>
                <a:srgbClr val="ABE33F"/>
              </a:solidFill>
              <a:latin typeface="+mj-lt"/>
            </a:endParaRPr>
          </a:p>
        </p:txBody>
      </p:sp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230564" y="1162488"/>
            <a:ext cx="5351700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3600">
                <a:latin typeface="+mj-lt"/>
              </a:rPr>
              <a:t>Hai đường thẳng </a:t>
            </a:r>
            <a:endParaRPr sz="1800">
              <a:latin typeface="+mj-lt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17FA330-5F02-2B62-C0A5-467A61A958E0}"/>
              </a:ext>
            </a:extLst>
          </p:cNvPr>
          <p:cNvGrpSpPr/>
          <p:nvPr/>
        </p:nvGrpSpPr>
        <p:grpSpPr>
          <a:xfrm>
            <a:off x="47669" y="3457269"/>
            <a:ext cx="2122389" cy="1686182"/>
            <a:chOff x="47669" y="3457269"/>
            <a:chExt cx="2122389" cy="1686182"/>
          </a:xfrm>
        </p:grpSpPr>
        <p:grpSp>
          <p:nvGrpSpPr>
            <p:cNvPr id="112" name="Google Shape;112;p13"/>
            <p:cNvGrpSpPr/>
            <p:nvPr/>
          </p:nvGrpSpPr>
          <p:grpSpPr>
            <a:xfrm>
              <a:off x="47669" y="3709555"/>
              <a:ext cx="1512762" cy="1433896"/>
              <a:chOff x="5300400" y="3670175"/>
              <a:chExt cx="421300" cy="399325"/>
            </a:xfrm>
          </p:grpSpPr>
          <p:sp>
            <p:nvSpPr>
              <p:cNvPr id="113" name="Google Shape;113;p13"/>
              <p:cNvSpPr/>
              <p:nvPr/>
            </p:nvSpPr>
            <p:spPr>
              <a:xfrm>
                <a:off x="5300400" y="3708025"/>
                <a:ext cx="421300" cy="267450"/>
              </a:xfrm>
              <a:custGeom>
                <a:avLst/>
                <a:gdLst/>
                <a:ahLst/>
                <a:cxnLst/>
                <a:rect l="l" t="t" r="r" b="b"/>
                <a:pathLst>
                  <a:path w="16852" h="10698" extrusionOk="0">
                    <a:moveTo>
                      <a:pt x="16364" y="489"/>
                    </a:moveTo>
                    <a:lnTo>
                      <a:pt x="16364" y="10209"/>
                    </a:lnTo>
                    <a:lnTo>
                      <a:pt x="489" y="10209"/>
                    </a:lnTo>
                    <a:lnTo>
                      <a:pt x="489" y="489"/>
                    </a:lnTo>
                    <a:close/>
                    <a:moveTo>
                      <a:pt x="391" y="0"/>
                    </a:moveTo>
                    <a:lnTo>
                      <a:pt x="293" y="25"/>
                    </a:lnTo>
                    <a:lnTo>
                      <a:pt x="196" y="74"/>
                    </a:lnTo>
                    <a:lnTo>
                      <a:pt x="122" y="147"/>
                    </a:lnTo>
                    <a:lnTo>
                      <a:pt x="73" y="220"/>
                    </a:lnTo>
                    <a:lnTo>
                      <a:pt x="25" y="293"/>
                    </a:lnTo>
                    <a:lnTo>
                      <a:pt x="0" y="391"/>
                    </a:lnTo>
                    <a:lnTo>
                      <a:pt x="0" y="489"/>
                    </a:lnTo>
                    <a:lnTo>
                      <a:pt x="0" y="10209"/>
                    </a:lnTo>
                    <a:lnTo>
                      <a:pt x="0" y="10307"/>
                    </a:lnTo>
                    <a:lnTo>
                      <a:pt x="25" y="10405"/>
                    </a:lnTo>
                    <a:lnTo>
                      <a:pt x="73" y="10478"/>
                    </a:lnTo>
                    <a:lnTo>
                      <a:pt x="122" y="10551"/>
                    </a:lnTo>
                    <a:lnTo>
                      <a:pt x="196" y="10600"/>
                    </a:lnTo>
                    <a:lnTo>
                      <a:pt x="293" y="10649"/>
                    </a:lnTo>
                    <a:lnTo>
                      <a:pt x="391" y="10673"/>
                    </a:lnTo>
                    <a:lnTo>
                      <a:pt x="489" y="10698"/>
                    </a:lnTo>
                    <a:lnTo>
                      <a:pt x="16364" y="10698"/>
                    </a:lnTo>
                    <a:lnTo>
                      <a:pt x="16461" y="10673"/>
                    </a:lnTo>
                    <a:lnTo>
                      <a:pt x="16559" y="10649"/>
                    </a:lnTo>
                    <a:lnTo>
                      <a:pt x="16657" y="10600"/>
                    </a:lnTo>
                    <a:lnTo>
                      <a:pt x="16730" y="10551"/>
                    </a:lnTo>
                    <a:lnTo>
                      <a:pt x="16779" y="10478"/>
                    </a:lnTo>
                    <a:lnTo>
                      <a:pt x="16828" y="10405"/>
                    </a:lnTo>
                    <a:lnTo>
                      <a:pt x="16852" y="10307"/>
                    </a:lnTo>
                    <a:lnTo>
                      <a:pt x="16852" y="10209"/>
                    </a:lnTo>
                    <a:lnTo>
                      <a:pt x="16852" y="489"/>
                    </a:lnTo>
                    <a:lnTo>
                      <a:pt x="16852" y="391"/>
                    </a:lnTo>
                    <a:lnTo>
                      <a:pt x="16828" y="293"/>
                    </a:lnTo>
                    <a:lnTo>
                      <a:pt x="16779" y="220"/>
                    </a:lnTo>
                    <a:lnTo>
                      <a:pt x="16730" y="147"/>
                    </a:lnTo>
                    <a:lnTo>
                      <a:pt x="16657" y="74"/>
                    </a:lnTo>
                    <a:lnTo>
                      <a:pt x="16559" y="25"/>
                    </a:lnTo>
                    <a:lnTo>
                      <a:pt x="16461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13"/>
              <p:cNvSpPr/>
              <p:nvPr/>
            </p:nvSpPr>
            <p:spPr>
              <a:xfrm>
                <a:off x="5498825" y="3670175"/>
                <a:ext cx="24450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1026" extrusionOk="0">
                    <a:moveTo>
                      <a:pt x="489" y="0"/>
                    </a:moveTo>
                    <a:lnTo>
                      <a:pt x="391" y="25"/>
                    </a:lnTo>
                    <a:lnTo>
                      <a:pt x="294" y="49"/>
                    </a:lnTo>
                    <a:lnTo>
                      <a:pt x="220" y="98"/>
                    </a:lnTo>
                    <a:lnTo>
                      <a:pt x="147" y="147"/>
                    </a:lnTo>
                    <a:lnTo>
                      <a:pt x="74" y="220"/>
                    </a:lnTo>
                    <a:lnTo>
                      <a:pt x="49" y="318"/>
                    </a:lnTo>
                    <a:lnTo>
                      <a:pt x="1" y="391"/>
                    </a:lnTo>
                    <a:lnTo>
                      <a:pt x="1" y="489"/>
                    </a:lnTo>
                    <a:lnTo>
                      <a:pt x="1" y="1026"/>
                    </a:lnTo>
                    <a:lnTo>
                      <a:pt x="978" y="1026"/>
                    </a:lnTo>
                    <a:lnTo>
                      <a:pt x="978" y="489"/>
                    </a:lnTo>
                    <a:lnTo>
                      <a:pt x="978" y="391"/>
                    </a:lnTo>
                    <a:lnTo>
                      <a:pt x="929" y="318"/>
                    </a:lnTo>
                    <a:lnTo>
                      <a:pt x="904" y="220"/>
                    </a:lnTo>
                    <a:lnTo>
                      <a:pt x="831" y="147"/>
                    </a:lnTo>
                    <a:lnTo>
                      <a:pt x="758" y="98"/>
                    </a:lnTo>
                    <a:lnTo>
                      <a:pt x="684" y="49"/>
                    </a:lnTo>
                    <a:lnTo>
                      <a:pt x="587" y="25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13"/>
              <p:cNvSpPr/>
              <p:nvPr/>
            </p:nvSpPr>
            <p:spPr>
              <a:xfrm>
                <a:off x="5366325" y="3987675"/>
                <a:ext cx="61100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4" h="3273" extrusionOk="0">
                    <a:moveTo>
                      <a:pt x="1344" y="0"/>
                    </a:moveTo>
                    <a:lnTo>
                      <a:pt x="50" y="2565"/>
                    </a:lnTo>
                    <a:lnTo>
                      <a:pt x="25" y="2638"/>
                    </a:lnTo>
                    <a:lnTo>
                      <a:pt x="1" y="2736"/>
                    </a:lnTo>
                    <a:lnTo>
                      <a:pt x="1" y="2833"/>
                    </a:lnTo>
                    <a:lnTo>
                      <a:pt x="25" y="2931"/>
                    </a:lnTo>
                    <a:lnTo>
                      <a:pt x="74" y="3004"/>
                    </a:lnTo>
                    <a:lnTo>
                      <a:pt x="123" y="3102"/>
                    </a:lnTo>
                    <a:lnTo>
                      <a:pt x="196" y="3151"/>
                    </a:lnTo>
                    <a:lnTo>
                      <a:pt x="269" y="3224"/>
                    </a:lnTo>
                    <a:lnTo>
                      <a:pt x="392" y="3248"/>
                    </a:lnTo>
                    <a:lnTo>
                      <a:pt x="489" y="3273"/>
                    </a:lnTo>
                    <a:lnTo>
                      <a:pt x="636" y="3248"/>
                    </a:lnTo>
                    <a:lnTo>
                      <a:pt x="758" y="3200"/>
                    </a:lnTo>
                    <a:lnTo>
                      <a:pt x="856" y="3102"/>
                    </a:lnTo>
                    <a:lnTo>
                      <a:pt x="929" y="3004"/>
                    </a:lnTo>
                    <a:lnTo>
                      <a:pt x="2443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13"/>
              <p:cNvSpPr/>
              <p:nvPr/>
            </p:nvSpPr>
            <p:spPr>
              <a:xfrm>
                <a:off x="5594700" y="3987675"/>
                <a:ext cx="61075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3" h="3273" extrusionOk="0">
                    <a:moveTo>
                      <a:pt x="0" y="0"/>
                    </a:moveTo>
                    <a:lnTo>
                      <a:pt x="1514" y="3004"/>
                    </a:lnTo>
                    <a:lnTo>
                      <a:pt x="1588" y="3102"/>
                    </a:lnTo>
                    <a:lnTo>
                      <a:pt x="1685" y="3200"/>
                    </a:lnTo>
                    <a:lnTo>
                      <a:pt x="1807" y="3248"/>
                    </a:lnTo>
                    <a:lnTo>
                      <a:pt x="1954" y="3273"/>
                    </a:lnTo>
                    <a:lnTo>
                      <a:pt x="2052" y="3248"/>
                    </a:lnTo>
                    <a:lnTo>
                      <a:pt x="2174" y="3224"/>
                    </a:lnTo>
                    <a:lnTo>
                      <a:pt x="2247" y="3151"/>
                    </a:lnTo>
                    <a:lnTo>
                      <a:pt x="2320" y="3102"/>
                    </a:lnTo>
                    <a:lnTo>
                      <a:pt x="2369" y="3004"/>
                    </a:lnTo>
                    <a:lnTo>
                      <a:pt x="2418" y="2931"/>
                    </a:lnTo>
                    <a:lnTo>
                      <a:pt x="2442" y="2833"/>
                    </a:lnTo>
                    <a:lnTo>
                      <a:pt x="2442" y="2736"/>
                    </a:lnTo>
                    <a:lnTo>
                      <a:pt x="2418" y="2638"/>
                    </a:lnTo>
                    <a:lnTo>
                      <a:pt x="2393" y="2565"/>
                    </a:lnTo>
                    <a:lnTo>
                      <a:pt x="109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13"/>
              <p:cNvSpPr/>
              <p:nvPr/>
            </p:nvSpPr>
            <p:spPr>
              <a:xfrm>
                <a:off x="5324825" y="3732450"/>
                <a:ext cx="372475" cy="218600"/>
              </a:xfrm>
              <a:custGeom>
                <a:avLst/>
                <a:gdLst/>
                <a:ahLst/>
                <a:cxnLst/>
                <a:rect l="l" t="t" r="r" b="b"/>
                <a:pathLst>
                  <a:path w="14899" h="8744" extrusionOk="0">
                    <a:moveTo>
                      <a:pt x="12578" y="1319"/>
                    </a:moveTo>
                    <a:lnTo>
                      <a:pt x="12676" y="1344"/>
                    </a:lnTo>
                    <a:lnTo>
                      <a:pt x="12749" y="1392"/>
                    </a:lnTo>
                    <a:lnTo>
                      <a:pt x="12822" y="1441"/>
                    </a:lnTo>
                    <a:lnTo>
                      <a:pt x="12895" y="1515"/>
                    </a:lnTo>
                    <a:lnTo>
                      <a:pt x="12920" y="1612"/>
                    </a:lnTo>
                    <a:lnTo>
                      <a:pt x="12969" y="1710"/>
                    </a:lnTo>
                    <a:lnTo>
                      <a:pt x="12969" y="1808"/>
                    </a:lnTo>
                    <a:lnTo>
                      <a:pt x="12969" y="4079"/>
                    </a:lnTo>
                    <a:lnTo>
                      <a:pt x="12969" y="4177"/>
                    </a:lnTo>
                    <a:lnTo>
                      <a:pt x="12920" y="4274"/>
                    </a:lnTo>
                    <a:lnTo>
                      <a:pt x="12895" y="4348"/>
                    </a:lnTo>
                    <a:lnTo>
                      <a:pt x="12822" y="4421"/>
                    </a:lnTo>
                    <a:lnTo>
                      <a:pt x="12749" y="4470"/>
                    </a:lnTo>
                    <a:lnTo>
                      <a:pt x="12676" y="4519"/>
                    </a:lnTo>
                    <a:lnTo>
                      <a:pt x="12578" y="4543"/>
                    </a:lnTo>
                    <a:lnTo>
                      <a:pt x="12480" y="4567"/>
                    </a:lnTo>
                    <a:lnTo>
                      <a:pt x="12383" y="4543"/>
                    </a:lnTo>
                    <a:lnTo>
                      <a:pt x="12285" y="4519"/>
                    </a:lnTo>
                    <a:lnTo>
                      <a:pt x="12212" y="4470"/>
                    </a:lnTo>
                    <a:lnTo>
                      <a:pt x="12138" y="4421"/>
                    </a:lnTo>
                    <a:lnTo>
                      <a:pt x="12065" y="4348"/>
                    </a:lnTo>
                    <a:lnTo>
                      <a:pt x="12041" y="4274"/>
                    </a:lnTo>
                    <a:lnTo>
                      <a:pt x="11992" y="4177"/>
                    </a:lnTo>
                    <a:lnTo>
                      <a:pt x="11992" y="4079"/>
                    </a:lnTo>
                    <a:lnTo>
                      <a:pt x="11992" y="3004"/>
                    </a:lnTo>
                    <a:lnTo>
                      <a:pt x="7986" y="7010"/>
                    </a:lnTo>
                    <a:lnTo>
                      <a:pt x="7913" y="7059"/>
                    </a:lnTo>
                    <a:lnTo>
                      <a:pt x="7815" y="7107"/>
                    </a:lnTo>
                    <a:lnTo>
                      <a:pt x="7742" y="7132"/>
                    </a:lnTo>
                    <a:lnTo>
                      <a:pt x="7644" y="7156"/>
                    </a:lnTo>
                    <a:lnTo>
                      <a:pt x="7547" y="7132"/>
                    </a:lnTo>
                    <a:lnTo>
                      <a:pt x="7449" y="7107"/>
                    </a:lnTo>
                    <a:lnTo>
                      <a:pt x="7376" y="7059"/>
                    </a:lnTo>
                    <a:lnTo>
                      <a:pt x="7303" y="7010"/>
                    </a:lnTo>
                    <a:lnTo>
                      <a:pt x="5349" y="5056"/>
                    </a:lnTo>
                    <a:lnTo>
                      <a:pt x="2760" y="7620"/>
                    </a:lnTo>
                    <a:lnTo>
                      <a:pt x="2687" y="7694"/>
                    </a:lnTo>
                    <a:lnTo>
                      <a:pt x="2613" y="7742"/>
                    </a:lnTo>
                    <a:lnTo>
                      <a:pt x="2516" y="7767"/>
                    </a:lnTo>
                    <a:lnTo>
                      <a:pt x="2320" y="7767"/>
                    </a:lnTo>
                    <a:lnTo>
                      <a:pt x="2247" y="7742"/>
                    </a:lnTo>
                    <a:lnTo>
                      <a:pt x="2149" y="7694"/>
                    </a:lnTo>
                    <a:lnTo>
                      <a:pt x="2076" y="7620"/>
                    </a:lnTo>
                    <a:lnTo>
                      <a:pt x="2003" y="7547"/>
                    </a:lnTo>
                    <a:lnTo>
                      <a:pt x="1978" y="7474"/>
                    </a:lnTo>
                    <a:lnTo>
                      <a:pt x="1929" y="7376"/>
                    </a:lnTo>
                    <a:lnTo>
                      <a:pt x="1929" y="7278"/>
                    </a:lnTo>
                    <a:lnTo>
                      <a:pt x="1929" y="7205"/>
                    </a:lnTo>
                    <a:lnTo>
                      <a:pt x="1978" y="7107"/>
                    </a:lnTo>
                    <a:lnTo>
                      <a:pt x="2003" y="7010"/>
                    </a:lnTo>
                    <a:lnTo>
                      <a:pt x="2076" y="6936"/>
                    </a:lnTo>
                    <a:lnTo>
                      <a:pt x="5007" y="4006"/>
                    </a:lnTo>
                    <a:lnTo>
                      <a:pt x="5080" y="3957"/>
                    </a:lnTo>
                    <a:lnTo>
                      <a:pt x="5153" y="3908"/>
                    </a:lnTo>
                    <a:lnTo>
                      <a:pt x="5251" y="3884"/>
                    </a:lnTo>
                    <a:lnTo>
                      <a:pt x="5446" y="3884"/>
                    </a:lnTo>
                    <a:lnTo>
                      <a:pt x="5520" y="3908"/>
                    </a:lnTo>
                    <a:lnTo>
                      <a:pt x="5617" y="3957"/>
                    </a:lnTo>
                    <a:lnTo>
                      <a:pt x="5691" y="4006"/>
                    </a:lnTo>
                    <a:lnTo>
                      <a:pt x="7644" y="5960"/>
                    </a:lnTo>
                    <a:lnTo>
                      <a:pt x="11332" y="2296"/>
                    </a:lnTo>
                    <a:lnTo>
                      <a:pt x="10209" y="2296"/>
                    </a:lnTo>
                    <a:lnTo>
                      <a:pt x="10111" y="2272"/>
                    </a:lnTo>
                    <a:lnTo>
                      <a:pt x="10013" y="2247"/>
                    </a:lnTo>
                    <a:lnTo>
                      <a:pt x="9916" y="2198"/>
                    </a:lnTo>
                    <a:lnTo>
                      <a:pt x="9843" y="2150"/>
                    </a:lnTo>
                    <a:lnTo>
                      <a:pt x="9794" y="2076"/>
                    </a:lnTo>
                    <a:lnTo>
                      <a:pt x="9745" y="1979"/>
                    </a:lnTo>
                    <a:lnTo>
                      <a:pt x="9720" y="1905"/>
                    </a:lnTo>
                    <a:lnTo>
                      <a:pt x="9720" y="1808"/>
                    </a:lnTo>
                    <a:lnTo>
                      <a:pt x="9720" y="1710"/>
                    </a:lnTo>
                    <a:lnTo>
                      <a:pt x="9745" y="1612"/>
                    </a:lnTo>
                    <a:lnTo>
                      <a:pt x="9794" y="1515"/>
                    </a:lnTo>
                    <a:lnTo>
                      <a:pt x="9843" y="1441"/>
                    </a:lnTo>
                    <a:lnTo>
                      <a:pt x="9916" y="1392"/>
                    </a:lnTo>
                    <a:lnTo>
                      <a:pt x="10013" y="1344"/>
                    </a:lnTo>
                    <a:lnTo>
                      <a:pt x="10111" y="1319"/>
                    </a:lnTo>
                    <a:close/>
                    <a:moveTo>
                      <a:pt x="0" y="0"/>
                    </a:moveTo>
                    <a:lnTo>
                      <a:pt x="0" y="8744"/>
                    </a:lnTo>
                    <a:lnTo>
                      <a:pt x="14898" y="8744"/>
                    </a:lnTo>
                    <a:lnTo>
                      <a:pt x="14898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18" name="Google Shape;118;p13"/>
            <p:cNvSpPr/>
            <p:nvPr/>
          </p:nvSpPr>
          <p:spPr>
            <a:xfrm>
              <a:off x="1212428" y="3457269"/>
              <a:ext cx="957630" cy="859666"/>
            </a:xfrm>
            <a:custGeom>
              <a:avLst/>
              <a:gdLst/>
              <a:ahLst/>
              <a:cxnLst/>
              <a:rect l="l" t="t" r="r" b="b"/>
              <a:pathLst>
                <a:path w="16706" h="14997" extrusionOk="0">
                  <a:moveTo>
                    <a:pt x="4299" y="0"/>
                  </a:moveTo>
                  <a:lnTo>
                    <a:pt x="3859" y="25"/>
                  </a:lnTo>
                  <a:lnTo>
                    <a:pt x="3444" y="74"/>
                  </a:lnTo>
                  <a:lnTo>
                    <a:pt x="3029" y="196"/>
                  </a:lnTo>
                  <a:lnTo>
                    <a:pt x="2614" y="342"/>
                  </a:lnTo>
                  <a:lnTo>
                    <a:pt x="2247" y="513"/>
                  </a:lnTo>
                  <a:lnTo>
                    <a:pt x="1905" y="733"/>
                  </a:lnTo>
                  <a:lnTo>
                    <a:pt x="1563" y="977"/>
                  </a:lnTo>
                  <a:lnTo>
                    <a:pt x="1270" y="1246"/>
                  </a:lnTo>
                  <a:lnTo>
                    <a:pt x="977" y="1563"/>
                  </a:lnTo>
                  <a:lnTo>
                    <a:pt x="733" y="1881"/>
                  </a:lnTo>
                  <a:lnTo>
                    <a:pt x="513" y="2247"/>
                  </a:lnTo>
                  <a:lnTo>
                    <a:pt x="342" y="2614"/>
                  </a:lnTo>
                  <a:lnTo>
                    <a:pt x="196" y="3004"/>
                  </a:lnTo>
                  <a:lnTo>
                    <a:pt x="98" y="3420"/>
                  </a:lnTo>
                  <a:lnTo>
                    <a:pt x="25" y="3859"/>
                  </a:lnTo>
                  <a:lnTo>
                    <a:pt x="0" y="4299"/>
                  </a:lnTo>
                  <a:lnTo>
                    <a:pt x="0" y="4592"/>
                  </a:lnTo>
                  <a:lnTo>
                    <a:pt x="25" y="4885"/>
                  </a:lnTo>
                  <a:lnTo>
                    <a:pt x="122" y="5447"/>
                  </a:lnTo>
                  <a:lnTo>
                    <a:pt x="245" y="6008"/>
                  </a:lnTo>
                  <a:lnTo>
                    <a:pt x="440" y="6546"/>
                  </a:lnTo>
                  <a:lnTo>
                    <a:pt x="660" y="7059"/>
                  </a:lnTo>
                  <a:lnTo>
                    <a:pt x="928" y="7547"/>
                  </a:lnTo>
                  <a:lnTo>
                    <a:pt x="1197" y="8011"/>
                  </a:lnTo>
                  <a:lnTo>
                    <a:pt x="1515" y="8475"/>
                  </a:lnTo>
                  <a:lnTo>
                    <a:pt x="1856" y="8915"/>
                  </a:lnTo>
                  <a:lnTo>
                    <a:pt x="2198" y="9330"/>
                  </a:lnTo>
                  <a:lnTo>
                    <a:pt x="2565" y="9745"/>
                  </a:lnTo>
                  <a:lnTo>
                    <a:pt x="2931" y="10136"/>
                  </a:lnTo>
                  <a:lnTo>
                    <a:pt x="3639" y="10869"/>
                  </a:lnTo>
                  <a:lnTo>
                    <a:pt x="4299" y="11528"/>
                  </a:lnTo>
                  <a:lnTo>
                    <a:pt x="4861" y="12065"/>
                  </a:lnTo>
                  <a:lnTo>
                    <a:pt x="5496" y="12627"/>
                  </a:lnTo>
                  <a:lnTo>
                    <a:pt x="6839" y="13775"/>
                  </a:lnTo>
                  <a:lnTo>
                    <a:pt x="7913" y="14654"/>
                  </a:lnTo>
                  <a:lnTo>
                    <a:pt x="8353" y="14996"/>
                  </a:lnTo>
                  <a:lnTo>
                    <a:pt x="8793" y="14654"/>
                  </a:lnTo>
                  <a:lnTo>
                    <a:pt x="9843" y="13799"/>
                  </a:lnTo>
                  <a:lnTo>
                    <a:pt x="11186" y="12651"/>
                  </a:lnTo>
                  <a:lnTo>
                    <a:pt x="11821" y="12090"/>
                  </a:lnTo>
                  <a:lnTo>
                    <a:pt x="12407" y="11528"/>
                  </a:lnTo>
                  <a:lnTo>
                    <a:pt x="13067" y="10869"/>
                  </a:lnTo>
                  <a:lnTo>
                    <a:pt x="13775" y="10136"/>
                  </a:lnTo>
                  <a:lnTo>
                    <a:pt x="14141" y="9745"/>
                  </a:lnTo>
                  <a:lnTo>
                    <a:pt x="14508" y="9330"/>
                  </a:lnTo>
                  <a:lnTo>
                    <a:pt x="14850" y="8915"/>
                  </a:lnTo>
                  <a:lnTo>
                    <a:pt x="15191" y="8475"/>
                  </a:lnTo>
                  <a:lnTo>
                    <a:pt x="15509" y="8011"/>
                  </a:lnTo>
                  <a:lnTo>
                    <a:pt x="15778" y="7547"/>
                  </a:lnTo>
                  <a:lnTo>
                    <a:pt x="16046" y="7059"/>
                  </a:lnTo>
                  <a:lnTo>
                    <a:pt x="16266" y="6546"/>
                  </a:lnTo>
                  <a:lnTo>
                    <a:pt x="16461" y="6008"/>
                  </a:lnTo>
                  <a:lnTo>
                    <a:pt x="16584" y="5447"/>
                  </a:lnTo>
                  <a:lnTo>
                    <a:pt x="16681" y="4885"/>
                  </a:lnTo>
                  <a:lnTo>
                    <a:pt x="16706" y="4592"/>
                  </a:lnTo>
                  <a:lnTo>
                    <a:pt x="16706" y="4299"/>
                  </a:lnTo>
                  <a:lnTo>
                    <a:pt x="16681" y="3859"/>
                  </a:lnTo>
                  <a:lnTo>
                    <a:pt x="16608" y="3420"/>
                  </a:lnTo>
                  <a:lnTo>
                    <a:pt x="16510" y="3004"/>
                  </a:lnTo>
                  <a:lnTo>
                    <a:pt x="16364" y="2614"/>
                  </a:lnTo>
                  <a:lnTo>
                    <a:pt x="16193" y="2247"/>
                  </a:lnTo>
                  <a:lnTo>
                    <a:pt x="15973" y="1881"/>
                  </a:lnTo>
                  <a:lnTo>
                    <a:pt x="15729" y="1563"/>
                  </a:lnTo>
                  <a:lnTo>
                    <a:pt x="15436" y="1246"/>
                  </a:lnTo>
                  <a:lnTo>
                    <a:pt x="15143" y="977"/>
                  </a:lnTo>
                  <a:lnTo>
                    <a:pt x="14801" y="733"/>
                  </a:lnTo>
                  <a:lnTo>
                    <a:pt x="14459" y="513"/>
                  </a:lnTo>
                  <a:lnTo>
                    <a:pt x="14092" y="342"/>
                  </a:lnTo>
                  <a:lnTo>
                    <a:pt x="13677" y="196"/>
                  </a:lnTo>
                  <a:lnTo>
                    <a:pt x="13262" y="74"/>
                  </a:lnTo>
                  <a:lnTo>
                    <a:pt x="12847" y="25"/>
                  </a:lnTo>
                  <a:lnTo>
                    <a:pt x="12407" y="0"/>
                  </a:lnTo>
                  <a:lnTo>
                    <a:pt x="12065" y="0"/>
                  </a:lnTo>
                  <a:lnTo>
                    <a:pt x="11723" y="49"/>
                  </a:lnTo>
                  <a:lnTo>
                    <a:pt x="11381" y="122"/>
                  </a:lnTo>
                  <a:lnTo>
                    <a:pt x="11064" y="196"/>
                  </a:lnTo>
                  <a:lnTo>
                    <a:pt x="10746" y="318"/>
                  </a:lnTo>
                  <a:lnTo>
                    <a:pt x="10453" y="464"/>
                  </a:lnTo>
                  <a:lnTo>
                    <a:pt x="10160" y="611"/>
                  </a:lnTo>
                  <a:lnTo>
                    <a:pt x="9892" y="806"/>
                  </a:lnTo>
                  <a:lnTo>
                    <a:pt x="9647" y="1002"/>
                  </a:lnTo>
                  <a:lnTo>
                    <a:pt x="9403" y="1221"/>
                  </a:lnTo>
                  <a:lnTo>
                    <a:pt x="9183" y="1466"/>
                  </a:lnTo>
                  <a:lnTo>
                    <a:pt x="8964" y="1710"/>
                  </a:lnTo>
                  <a:lnTo>
                    <a:pt x="8793" y="1979"/>
                  </a:lnTo>
                  <a:lnTo>
                    <a:pt x="8622" y="2272"/>
                  </a:lnTo>
                  <a:lnTo>
                    <a:pt x="8475" y="2565"/>
                  </a:lnTo>
                  <a:lnTo>
                    <a:pt x="8353" y="2858"/>
                  </a:lnTo>
                  <a:lnTo>
                    <a:pt x="8231" y="2565"/>
                  </a:lnTo>
                  <a:lnTo>
                    <a:pt x="8084" y="2272"/>
                  </a:lnTo>
                  <a:lnTo>
                    <a:pt x="7913" y="1979"/>
                  </a:lnTo>
                  <a:lnTo>
                    <a:pt x="7742" y="1710"/>
                  </a:lnTo>
                  <a:lnTo>
                    <a:pt x="7523" y="1466"/>
                  </a:lnTo>
                  <a:lnTo>
                    <a:pt x="7303" y="1221"/>
                  </a:lnTo>
                  <a:lnTo>
                    <a:pt x="7059" y="1002"/>
                  </a:lnTo>
                  <a:lnTo>
                    <a:pt x="6814" y="806"/>
                  </a:lnTo>
                  <a:lnTo>
                    <a:pt x="6546" y="611"/>
                  </a:lnTo>
                  <a:lnTo>
                    <a:pt x="6253" y="464"/>
                  </a:lnTo>
                  <a:lnTo>
                    <a:pt x="5960" y="318"/>
                  </a:lnTo>
                  <a:lnTo>
                    <a:pt x="5642" y="196"/>
                  </a:lnTo>
                  <a:lnTo>
                    <a:pt x="5325" y="122"/>
                  </a:lnTo>
                  <a:lnTo>
                    <a:pt x="4983" y="49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2BE7936-F4B4-1AE8-0082-3E790497F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94115"/>
              </p:ext>
            </p:extLst>
          </p:nvPr>
        </p:nvGraphicFramePr>
        <p:xfrm>
          <a:off x="3838577" y="1412400"/>
          <a:ext cx="187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8577" y="1412400"/>
                        <a:ext cx="1879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9A6E0E5-8DE9-2F99-94C5-10A286097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01878"/>
              </p:ext>
            </p:extLst>
          </p:nvPr>
        </p:nvGraphicFramePr>
        <p:xfrm>
          <a:off x="6673095" y="1407931"/>
          <a:ext cx="1536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3095" y="1407931"/>
                        <a:ext cx="1536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111;p13">
            <a:extLst>
              <a:ext uri="{FF2B5EF4-FFF2-40B4-BE49-F238E27FC236}">
                <a16:creationId xmlns:a16="http://schemas.microsoft.com/office/drawing/2014/main" id="{084F2D9A-274E-3D3A-7552-03E8ECFEFED1}"/>
              </a:ext>
            </a:extLst>
          </p:cNvPr>
          <p:cNvSpPr txBox="1">
            <a:spLocks/>
          </p:cNvSpPr>
          <p:nvPr/>
        </p:nvSpPr>
        <p:spPr>
          <a:xfrm>
            <a:off x="5837381" y="1159853"/>
            <a:ext cx="742830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j-lt"/>
              </a:rPr>
              <a:t>và</a:t>
            </a:r>
            <a:endParaRPr lang="vi-VN" sz="1800">
              <a:latin typeface="+mj-lt"/>
            </a:endParaRPr>
          </a:p>
        </p:txBody>
      </p:sp>
      <p:sp>
        <p:nvSpPr>
          <p:cNvPr id="5" name="Google Shape;111;p13">
            <a:extLst>
              <a:ext uri="{FF2B5EF4-FFF2-40B4-BE49-F238E27FC236}">
                <a16:creationId xmlns:a16="http://schemas.microsoft.com/office/drawing/2014/main" id="{893CCF3D-2D74-4FF9-EB7B-FDA207BF5C2B}"/>
              </a:ext>
            </a:extLst>
          </p:cNvPr>
          <p:cNvSpPr txBox="1">
            <a:spLocks/>
          </p:cNvSpPr>
          <p:nvPr/>
        </p:nvSpPr>
        <p:spPr>
          <a:xfrm>
            <a:off x="230564" y="1760742"/>
            <a:ext cx="5513933" cy="1295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n-lt"/>
              </a:rPr>
              <a:t>Chia mặt phẳng toạ độ thành 4 miền khác nhau</a:t>
            </a:r>
            <a:endParaRPr lang="vi-VN" sz="1800">
              <a:latin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5AEEBF-FC14-BAF5-0E1F-11FA3DF5CCB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25614" y="1946406"/>
            <a:ext cx="2911946" cy="287334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05EEA6-A69D-1EB0-BA7D-5569C9909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8259"/>
              </p:ext>
            </p:extLst>
          </p:nvPr>
        </p:nvGraphicFramePr>
        <p:xfrm>
          <a:off x="2677547" y="3845467"/>
          <a:ext cx="1866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1168200" progId="Equation.DSMT4">
                  <p:embed/>
                </p:oleObj>
              </mc:Choice>
              <mc:Fallback>
                <p:oleObj name="Equation" r:id="rId8" imgW="18666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7547" y="3845467"/>
                        <a:ext cx="1866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11;p13">
            <a:extLst>
              <a:ext uri="{FF2B5EF4-FFF2-40B4-BE49-F238E27FC236}">
                <a16:creationId xmlns:a16="http://schemas.microsoft.com/office/drawing/2014/main" id="{7656E0FA-0C61-5B11-9DB1-4FDF8F0B3B4F}"/>
              </a:ext>
            </a:extLst>
          </p:cNvPr>
          <p:cNvSpPr txBox="1">
            <a:spLocks/>
          </p:cNvSpPr>
          <p:nvPr/>
        </p:nvSpPr>
        <p:spPr>
          <a:xfrm>
            <a:off x="2332291" y="3112812"/>
            <a:ext cx="3412206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1pPr>
            <a:lvl2pPr marL="914400" marR="0" lvl="1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◆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2pPr>
            <a:lvl3pPr marL="1371600" marR="0" lvl="2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BE33F"/>
              </a:buClr>
              <a:buSzPts val="2400"/>
              <a:buFont typeface="Karla"/>
              <a:buChar char="◇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3pPr>
            <a:lvl4pPr marL="1828800" marR="0" lvl="3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4pPr>
            <a:lvl5pPr marL="2286000" marR="0" lvl="4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5pPr>
            <a:lvl6pPr marL="2743200" marR="0" lvl="5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6pPr>
            <a:lvl7pPr marL="3200400" marR="0" lvl="6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●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7pPr>
            <a:lvl8pPr marL="3657600" marR="0" lvl="7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○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8pPr>
            <a:lvl9pPr marL="4114800" marR="0" lvl="8" indent="-3810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4C52"/>
              </a:buClr>
              <a:buSzPts val="2400"/>
              <a:buFont typeface="Karla"/>
              <a:buChar char="■"/>
              <a:defRPr sz="2400" b="0" i="0" u="none" strike="noStrike" cap="none">
                <a:solidFill>
                  <a:srgbClr val="004C52"/>
                </a:solidFill>
                <a:latin typeface="Karla"/>
                <a:ea typeface="Karla"/>
                <a:cs typeface="Karla"/>
                <a:sym typeface="Karla"/>
              </a:defRPr>
            </a:lvl9pPr>
          </a:lstStyle>
          <a:p>
            <a:pPr marL="0" indent="0">
              <a:buFont typeface="Karla"/>
              <a:buNone/>
            </a:pPr>
            <a:r>
              <a:rPr lang="en-US" sz="3600">
                <a:latin typeface="+mn-lt"/>
              </a:rPr>
              <a:t>Miền nào thoả</a:t>
            </a:r>
            <a:endParaRPr lang="vi-VN" sz="1800"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2EDF412-F915-A8B7-6C7F-840BEF83C633}"/>
              </a:ext>
            </a:extLst>
          </p:cNvPr>
          <p:cNvSpPr txBox="1"/>
          <p:nvPr/>
        </p:nvSpPr>
        <p:spPr>
          <a:xfrm>
            <a:off x="4706680" y="3755607"/>
            <a:ext cx="647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9371BE-DDBD-5C04-CC3F-68ACCBFF877F}"/>
              </a:ext>
            </a:extLst>
          </p:cNvPr>
          <p:cNvSpPr txBox="1"/>
          <p:nvPr/>
        </p:nvSpPr>
        <p:spPr>
          <a:xfrm>
            <a:off x="4706679" y="4418301"/>
            <a:ext cx="647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  <p:bldP spid="4" grpId="0"/>
      <p:bldP spid="5" grpId="0"/>
      <p:bldP spid="8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66783" y="1216940"/>
            <a:ext cx="8637555" cy="19632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200" b="1">
                <a:solidFill>
                  <a:schemeClr val="bg1"/>
                </a:solidFill>
                <a:latin typeface="+mn-lt"/>
              </a:rPr>
              <a:t>HOẠT ĐỘNG 2.1:</a:t>
            </a:r>
            <a:endParaRPr lang="vi-VN" sz="3200">
              <a:solidFill>
                <a:schemeClr val="bg1"/>
              </a:solidFill>
              <a:latin typeface="+mn-lt"/>
            </a:endParaRPr>
          </a:p>
          <a:p>
            <a:pPr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vi-VN" sz="3200">
                <a:solidFill>
                  <a:schemeClr val="bg1"/>
                </a:solidFill>
                <a:latin typeface="+mn-lt"/>
              </a:rPr>
              <a:t>1. Khái niệm hệ bất phương trình bậc nhất hai ẩn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35526" y="3211602"/>
            <a:ext cx="847294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 HV </a:t>
            </a:r>
            <a:r>
              <a:rPr lang="en-US" sz="3200">
                <a:solidFill>
                  <a:schemeClr val="bg1"/>
                </a:solidFill>
                <a:latin typeface="+mn-lt"/>
              </a:rPr>
              <a:t>mô tả được các điều kiện ràng buộc đối với x, y khi phát sinh tình huống.</a:t>
            </a:r>
            <a:endParaRPr lang="vi-VN" sz="320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3"/>
          <p:cNvSpPr txBox="1">
            <a:spLocks noGrp="1"/>
          </p:cNvSpPr>
          <p:nvPr>
            <p:ph type="ctrTitle" idx="4294967295"/>
          </p:nvPr>
        </p:nvSpPr>
        <p:spPr>
          <a:xfrm>
            <a:off x="5250426" y="0"/>
            <a:ext cx="3893573" cy="7742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800">
                <a:solidFill>
                  <a:srgbClr val="ABE33F"/>
                </a:solidFill>
                <a:latin typeface="+mj-lt"/>
              </a:rPr>
              <a:t>HOẠT ĐỘNG </a:t>
            </a:r>
            <a:r>
              <a:rPr lang="vi-VN" sz="3800">
                <a:solidFill>
                  <a:srgbClr val="ABE33F"/>
                </a:solidFill>
                <a:latin typeface="+mj-lt"/>
              </a:rPr>
              <a:t>2.1</a:t>
            </a:r>
            <a:endParaRPr sz="3800">
              <a:solidFill>
                <a:srgbClr val="ABE33F"/>
              </a:solidFill>
              <a:latin typeface="+mj-lt"/>
            </a:endParaRPr>
          </a:p>
        </p:txBody>
      </p:sp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159527" y="812059"/>
            <a:ext cx="8824946" cy="170835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71500" indent="-285750" algn="just">
              <a:spcBef>
                <a:spcPts val="0"/>
              </a:spcBef>
              <a:spcAft>
                <a:spcPts val="1000"/>
              </a:spcAft>
            </a:pPr>
            <a:r>
              <a:rPr lang="en-US" sz="3200">
                <a:solidFill>
                  <a:srgbClr val="1F4E79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3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spcBef>
                <a:spcPts val="0"/>
              </a:spcBef>
              <a:buNone/>
            </a:pPr>
            <a:r>
              <a:rPr lang="vi-VN" sz="3200">
                <a:solidFill>
                  <a:srgbClr val="1F4E79"/>
                </a:solidFill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a) </a:t>
            </a:r>
            <a:r>
              <a:rPr lang="en-US" sz="3200">
                <a:solidFill>
                  <a:srgbClr val="1F4E79"/>
                </a:solidFill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Viết các bất phương trình mô tả các điều kiện ràng buộc đối với x, y.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D06983-08C7-ADC2-AA3E-971587CFF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0531" y="2650307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4D06983-08C7-ADC2-AA3E-971587CFFD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531" y="2650307"/>
                        <a:ext cx="96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769C9F8-87A7-FBAC-9BDB-59FBDBCE27DF}"/>
              </a:ext>
            </a:extLst>
          </p:cNvPr>
          <p:cNvSpPr txBox="1"/>
          <p:nvPr/>
        </p:nvSpPr>
        <p:spPr>
          <a:xfrm>
            <a:off x="159527" y="2528288"/>
            <a:ext cx="6809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Số tiền cần mua hạt giống cà tím là: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C85E9A-90AC-5575-57DC-340AB79DBA0E}"/>
              </a:ext>
            </a:extLst>
          </p:cNvPr>
          <p:cNvSpPr txBox="1"/>
          <p:nvPr/>
        </p:nvSpPr>
        <p:spPr>
          <a:xfrm>
            <a:off x="159527" y="3107507"/>
            <a:ext cx="70071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Số tiền cần mua hạt giống cà chua là: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814FF4-7AFD-4549-42ED-FCF666087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6692" y="3180149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814FF4-7AFD-4549-42ED-FCF666087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6692" y="3180149"/>
                        <a:ext cx="95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9E126C1-BE0A-260C-DF9A-1D933DD6D271}"/>
              </a:ext>
            </a:extLst>
          </p:cNvPr>
          <p:cNvSpPr txBox="1"/>
          <p:nvPr/>
        </p:nvSpPr>
        <p:spPr>
          <a:xfrm>
            <a:off x="159527" y="3678202"/>
            <a:ext cx="64624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Tổng số tiền cần mua hạt giống là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7CB40BC-261E-4124-52B5-7CD2AD632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29053"/>
              </p:ext>
            </p:extLst>
          </p:nvPr>
        </p:nvGraphicFramePr>
        <p:xfrm>
          <a:off x="6567639" y="3784600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7CB40BC-261E-4124-52B5-7CD2AD632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7639" y="3784600"/>
                        <a:ext cx="2311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3CE395-8778-8311-97A0-8C9287B4C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33471"/>
              </p:ext>
            </p:extLst>
          </p:nvPr>
        </p:nvGraphicFramePr>
        <p:xfrm>
          <a:off x="3549650" y="4699000"/>
          <a:ext cx="2959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58840" imgH="469800" progId="Equation.DSMT4">
                  <p:embed/>
                </p:oleObj>
              </mc:Choice>
              <mc:Fallback>
                <p:oleObj name="Equation" r:id="rId9" imgW="295884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3CE395-8778-8311-97A0-8C9287B4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9650" y="4699000"/>
                        <a:ext cx="2959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6452C29-9E16-019C-D31B-09311F5232C6}"/>
              </a:ext>
            </a:extLst>
          </p:cNvPr>
          <p:cNvSpPr txBox="1"/>
          <p:nvPr/>
        </p:nvSpPr>
        <p:spPr>
          <a:xfrm>
            <a:off x="159527" y="4165076"/>
            <a:ext cx="35094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/>
              <a:t>Theo đề bài ta có:</a:t>
            </a:r>
            <a:endParaRPr lang="en-US" sz="32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D52CF87-527D-90D7-4644-6502992B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0539"/>
              </p:ext>
            </p:extLst>
          </p:nvPr>
        </p:nvGraphicFramePr>
        <p:xfrm>
          <a:off x="3669007" y="4253629"/>
          <a:ext cx="200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06280" imgH="469800" progId="Equation.DSMT4">
                  <p:embed/>
                </p:oleObj>
              </mc:Choice>
              <mc:Fallback>
                <p:oleObj name="Equation" r:id="rId11" imgW="200628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3CE395-8778-8311-97A0-8C9287B4C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9007" y="4253629"/>
                        <a:ext cx="2006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89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  <p:bldP spid="13" grpId="0"/>
      <p:bldP spid="14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13"/>
          <p:cNvSpPr txBox="1">
            <a:spLocks noGrp="1"/>
          </p:cNvSpPr>
          <p:nvPr>
            <p:ph type="subTitle" idx="4294967295"/>
          </p:nvPr>
        </p:nvSpPr>
        <p:spPr>
          <a:xfrm>
            <a:off x="159527" y="812059"/>
            <a:ext cx="8824946" cy="24694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71500" indent="-285750" algn="just">
              <a:spcBef>
                <a:spcPts val="0"/>
              </a:spcBef>
            </a:pPr>
            <a:r>
              <a:rPr lang="en-US" sz="3200">
                <a:solidFill>
                  <a:srgbClr val="1F4E79"/>
                </a:solidFill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SGK – Trang 33</a:t>
            </a: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lnSpc>
                <a:spcPct val="115000"/>
              </a:lnSpc>
              <a:buNone/>
            </a:pPr>
            <a:r>
              <a:rPr lang="vi-VN" sz="3200">
                <a:solidFill>
                  <a:srgbClr val="1F4E79"/>
                </a:solidFill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b</a:t>
            </a:r>
            <a:r>
              <a:rPr lang="vi-VN" sz="3200">
                <a:solidFill>
                  <a:srgbClr val="1F4E79"/>
                </a:solidFill>
                <a:effectLst/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) </a:t>
            </a:r>
            <a:r>
              <a:rPr lang="en-US" sz="3200">
                <a:solidFill>
                  <a:srgbClr val="1F4E79"/>
                </a:solidFill>
                <a:effectLst/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Cặp số nào sau đây thoả mãn đồng thời tất cả các bất phương trình nêu trên?</a:t>
            </a:r>
            <a:r>
              <a:rPr lang="vi-VN" sz="3200">
                <a:latin typeface="+mn-lt"/>
                <a:ea typeface="Malgun Gothic" panose="020B0503020000020004" pitchFamily="34" charset="-127"/>
                <a:cs typeface="Cordia New" panose="020B0304020202020204" pitchFamily="34" charset="-34"/>
              </a:rPr>
              <a:t> </a:t>
            </a:r>
            <a:r>
              <a:rPr lang="en-US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(20; 40), </a:t>
            </a:r>
            <a:r>
              <a:rPr lang="vi-VN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   </a:t>
            </a:r>
            <a:r>
              <a:rPr lang="en-US" sz="3200">
                <a:solidFill>
                  <a:srgbClr val="1F4E79"/>
                </a:solidFill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Cordia New" panose="020B0304020202020204" pitchFamily="34" charset="-34"/>
              </a:rPr>
              <a:t>(40; 20), (-30; 10).</a:t>
            </a:r>
            <a:endParaRPr lang="en-US" sz="3200">
              <a:effectLst/>
              <a:latin typeface="Calibri" panose="020F0502020204030204" pitchFamily="34" charset="0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marL="0" lvl="0" indent="0" algn="just">
              <a:spcBef>
                <a:spcPts val="0"/>
              </a:spcBef>
              <a:buNone/>
            </a:pPr>
            <a:endParaRPr lang="en-US" sz="32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</p:txBody>
      </p:sp>
      <p:sp>
        <p:nvSpPr>
          <p:cNvPr id="119" name="Google Shape;119;p13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D52CF87-527D-90D7-4644-6502992B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81935"/>
              </p:ext>
            </p:extLst>
          </p:nvPr>
        </p:nvGraphicFramePr>
        <p:xfrm>
          <a:off x="2552106" y="3151625"/>
          <a:ext cx="3111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1981080" progId="Equation.DSMT4">
                  <p:embed/>
                </p:oleObj>
              </mc:Choice>
              <mc:Fallback>
                <p:oleObj name="Equation" r:id="rId3" imgW="3111480" imgH="1981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D52CF87-527D-90D7-4644-6502992BB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2106" y="3151625"/>
                        <a:ext cx="31115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B721F06-8654-485E-B507-076F1CA42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5099"/>
              </p:ext>
            </p:extLst>
          </p:nvPr>
        </p:nvGraphicFramePr>
        <p:xfrm>
          <a:off x="5743627" y="3756640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609480" progId="Equation.DSMT4">
                  <p:embed/>
                </p:oleObj>
              </mc:Choice>
              <mc:Fallback>
                <p:oleObj name="Equation" r:id="rId5" imgW="1981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3627" y="3756640"/>
                        <a:ext cx="1981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214AF15D-CC39-5572-7001-1603564EC44C}"/>
              </a:ext>
            </a:extLst>
          </p:cNvPr>
          <p:cNvGrpSpPr/>
          <p:nvPr/>
        </p:nvGrpSpPr>
        <p:grpSpPr>
          <a:xfrm>
            <a:off x="47669" y="3457269"/>
            <a:ext cx="2122389" cy="1686182"/>
            <a:chOff x="47669" y="3457269"/>
            <a:chExt cx="2122389" cy="1686182"/>
          </a:xfrm>
        </p:grpSpPr>
        <p:grpSp>
          <p:nvGrpSpPr>
            <p:cNvPr id="6" name="Google Shape;112;p13">
              <a:extLst>
                <a:ext uri="{FF2B5EF4-FFF2-40B4-BE49-F238E27FC236}">
                  <a16:creationId xmlns:a16="http://schemas.microsoft.com/office/drawing/2014/main" id="{BDA2CDE0-F815-DA14-DB95-850F9F3C3A03}"/>
                </a:ext>
              </a:extLst>
            </p:cNvPr>
            <p:cNvGrpSpPr/>
            <p:nvPr/>
          </p:nvGrpSpPr>
          <p:grpSpPr>
            <a:xfrm>
              <a:off x="47669" y="3709555"/>
              <a:ext cx="1512762" cy="1433896"/>
              <a:chOff x="5300400" y="3670175"/>
              <a:chExt cx="421300" cy="399325"/>
            </a:xfrm>
          </p:grpSpPr>
          <p:sp>
            <p:nvSpPr>
              <p:cNvPr id="8" name="Google Shape;113;p13">
                <a:extLst>
                  <a:ext uri="{FF2B5EF4-FFF2-40B4-BE49-F238E27FC236}">
                    <a16:creationId xmlns:a16="http://schemas.microsoft.com/office/drawing/2014/main" id="{3A532631-AE4B-E1D6-C2B8-A0126D2E49B3}"/>
                  </a:ext>
                </a:extLst>
              </p:cNvPr>
              <p:cNvSpPr/>
              <p:nvPr/>
            </p:nvSpPr>
            <p:spPr>
              <a:xfrm>
                <a:off x="5300400" y="3708025"/>
                <a:ext cx="421300" cy="267450"/>
              </a:xfrm>
              <a:custGeom>
                <a:avLst/>
                <a:gdLst/>
                <a:ahLst/>
                <a:cxnLst/>
                <a:rect l="l" t="t" r="r" b="b"/>
                <a:pathLst>
                  <a:path w="16852" h="10698" extrusionOk="0">
                    <a:moveTo>
                      <a:pt x="16364" y="489"/>
                    </a:moveTo>
                    <a:lnTo>
                      <a:pt x="16364" y="10209"/>
                    </a:lnTo>
                    <a:lnTo>
                      <a:pt x="489" y="10209"/>
                    </a:lnTo>
                    <a:lnTo>
                      <a:pt x="489" y="489"/>
                    </a:lnTo>
                    <a:close/>
                    <a:moveTo>
                      <a:pt x="391" y="0"/>
                    </a:moveTo>
                    <a:lnTo>
                      <a:pt x="293" y="25"/>
                    </a:lnTo>
                    <a:lnTo>
                      <a:pt x="196" y="74"/>
                    </a:lnTo>
                    <a:lnTo>
                      <a:pt x="122" y="147"/>
                    </a:lnTo>
                    <a:lnTo>
                      <a:pt x="73" y="220"/>
                    </a:lnTo>
                    <a:lnTo>
                      <a:pt x="25" y="293"/>
                    </a:lnTo>
                    <a:lnTo>
                      <a:pt x="0" y="391"/>
                    </a:lnTo>
                    <a:lnTo>
                      <a:pt x="0" y="489"/>
                    </a:lnTo>
                    <a:lnTo>
                      <a:pt x="0" y="10209"/>
                    </a:lnTo>
                    <a:lnTo>
                      <a:pt x="0" y="10307"/>
                    </a:lnTo>
                    <a:lnTo>
                      <a:pt x="25" y="10405"/>
                    </a:lnTo>
                    <a:lnTo>
                      <a:pt x="73" y="10478"/>
                    </a:lnTo>
                    <a:lnTo>
                      <a:pt x="122" y="10551"/>
                    </a:lnTo>
                    <a:lnTo>
                      <a:pt x="196" y="10600"/>
                    </a:lnTo>
                    <a:lnTo>
                      <a:pt x="293" y="10649"/>
                    </a:lnTo>
                    <a:lnTo>
                      <a:pt x="391" y="10673"/>
                    </a:lnTo>
                    <a:lnTo>
                      <a:pt x="489" y="10698"/>
                    </a:lnTo>
                    <a:lnTo>
                      <a:pt x="16364" y="10698"/>
                    </a:lnTo>
                    <a:lnTo>
                      <a:pt x="16461" y="10673"/>
                    </a:lnTo>
                    <a:lnTo>
                      <a:pt x="16559" y="10649"/>
                    </a:lnTo>
                    <a:lnTo>
                      <a:pt x="16657" y="10600"/>
                    </a:lnTo>
                    <a:lnTo>
                      <a:pt x="16730" y="10551"/>
                    </a:lnTo>
                    <a:lnTo>
                      <a:pt x="16779" y="10478"/>
                    </a:lnTo>
                    <a:lnTo>
                      <a:pt x="16828" y="10405"/>
                    </a:lnTo>
                    <a:lnTo>
                      <a:pt x="16852" y="10307"/>
                    </a:lnTo>
                    <a:lnTo>
                      <a:pt x="16852" y="10209"/>
                    </a:lnTo>
                    <a:lnTo>
                      <a:pt x="16852" y="489"/>
                    </a:lnTo>
                    <a:lnTo>
                      <a:pt x="16852" y="391"/>
                    </a:lnTo>
                    <a:lnTo>
                      <a:pt x="16828" y="293"/>
                    </a:lnTo>
                    <a:lnTo>
                      <a:pt x="16779" y="220"/>
                    </a:lnTo>
                    <a:lnTo>
                      <a:pt x="16730" y="147"/>
                    </a:lnTo>
                    <a:lnTo>
                      <a:pt x="16657" y="74"/>
                    </a:lnTo>
                    <a:lnTo>
                      <a:pt x="16559" y="25"/>
                    </a:lnTo>
                    <a:lnTo>
                      <a:pt x="16461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" name="Google Shape;114;p13">
                <a:extLst>
                  <a:ext uri="{FF2B5EF4-FFF2-40B4-BE49-F238E27FC236}">
                    <a16:creationId xmlns:a16="http://schemas.microsoft.com/office/drawing/2014/main" id="{E0179D79-711C-FE3A-51BB-2FA1F9BB9830}"/>
                  </a:ext>
                </a:extLst>
              </p:cNvPr>
              <p:cNvSpPr/>
              <p:nvPr/>
            </p:nvSpPr>
            <p:spPr>
              <a:xfrm>
                <a:off x="5498825" y="3670175"/>
                <a:ext cx="24450" cy="25650"/>
              </a:xfrm>
              <a:custGeom>
                <a:avLst/>
                <a:gdLst/>
                <a:ahLst/>
                <a:cxnLst/>
                <a:rect l="l" t="t" r="r" b="b"/>
                <a:pathLst>
                  <a:path w="978" h="1026" extrusionOk="0">
                    <a:moveTo>
                      <a:pt x="489" y="0"/>
                    </a:moveTo>
                    <a:lnTo>
                      <a:pt x="391" y="25"/>
                    </a:lnTo>
                    <a:lnTo>
                      <a:pt x="294" y="49"/>
                    </a:lnTo>
                    <a:lnTo>
                      <a:pt x="220" y="98"/>
                    </a:lnTo>
                    <a:lnTo>
                      <a:pt x="147" y="147"/>
                    </a:lnTo>
                    <a:lnTo>
                      <a:pt x="74" y="220"/>
                    </a:lnTo>
                    <a:lnTo>
                      <a:pt x="49" y="318"/>
                    </a:lnTo>
                    <a:lnTo>
                      <a:pt x="1" y="391"/>
                    </a:lnTo>
                    <a:lnTo>
                      <a:pt x="1" y="489"/>
                    </a:lnTo>
                    <a:lnTo>
                      <a:pt x="1" y="1026"/>
                    </a:lnTo>
                    <a:lnTo>
                      <a:pt x="978" y="1026"/>
                    </a:lnTo>
                    <a:lnTo>
                      <a:pt x="978" y="489"/>
                    </a:lnTo>
                    <a:lnTo>
                      <a:pt x="978" y="391"/>
                    </a:lnTo>
                    <a:lnTo>
                      <a:pt x="929" y="318"/>
                    </a:lnTo>
                    <a:lnTo>
                      <a:pt x="904" y="220"/>
                    </a:lnTo>
                    <a:lnTo>
                      <a:pt x="831" y="147"/>
                    </a:lnTo>
                    <a:lnTo>
                      <a:pt x="758" y="98"/>
                    </a:lnTo>
                    <a:lnTo>
                      <a:pt x="684" y="49"/>
                    </a:lnTo>
                    <a:lnTo>
                      <a:pt x="587" y="25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" name="Google Shape;115;p13">
                <a:extLst>
                  <a:ext uri="{FF2B5EF4-FFF2-40B4-BE49-F238E27FC236}">
                    <a16:creationId xmlns:a16="http://schemas.microsoft.com/office/drawing/2014/main" id="{A1F38C83-EF5D-C634-3EFA-6D0D246E2D9A}"/>
                  </a:ext>
                </a:extLst>
              </p:cNvPr>
              <p:cNvSpPr/>
              <p:nvPr/>
            </p:nvSpPr>
            <p:spPr>
              <a:xfrm>
                <a:off x="5366325" y="3987675"/>
                <a:ext cx="61100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4" h="3273" extrusionOk="0">
                    <a:moveTo>
                      <a:pt x="1344" y="0"/>
                    </a:moveTo>
                    <a:lnTo>
                      <a:pt x="50" y="2565"/>
                    </a:lnTo>
                    <a:lnTo>
                      <a:pt x="25" y="2638"/>
                    </a:lnTo>
                    <a:lnTo>
                      <a:pt x="1" y="2736"/>
                    </a:lnTo>
                    <a:lnTo>
                      <a:pt x="1" y="2833"/>
                    </a:lnTo>
                    <a:lnTo>
                      <a:pt x="25" y="2931"/>
                    </a:lnTo>
                    <a:lnTo>
                      <a:pt x="74" y="3004"/>
                    </a:lnTo>
                    <a:lnTo>
                      <a:pt x="123" y="3102"/>
                    </a:lnTo>
                    <a:lnTo>
                      <a:pt x="196" y="3151"/>
                    </a:lnTo>
                    <a:lnTo>
                      <a:pt x="269" y="3224"/>
                    </a:lnTo>
                    <a:lnTo>
                      <a:pt x="392" y="3248"/>
                    </a:lnTo>
                    <a:lnTo>
                      <a:pt x="489" y="3273"/>
                    </a:lnTo>
                    <a:lnTo>
                      <a:pt x="636" y="3248"/>
                    </a:lnTo>
                    <a:lnTo>
                      <a:pt x="758" y="3200"/>
                    </a:lnTo>
                    <a:lnTo>
                      <a:pt x="856" y="3102"/>
                    </a:lnTo>
                    <a:lnTo>
                      <a:pt x="929" y="3004"/>
                    </a:lnTo>
                    <a:lnTo>
                      <a:pt x="2443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" name="Google Shape;116;p13">
                <a:extLst>
                  <a:ext uri="{FF2B5EF4-FFF2-40B4-BE49-F238E27FC236}">
                    <a16:creationId xmlns:a16="http://schemas.microsoft.com/office/drawing/2014/main" id="{62CDD2F6-A432-737F-EAE0-07D021950AD7}"/>
                  </a:ext>
                </a:extLst>
              </p:cNvPr>
              <p:cNvSpPr/>
              <p:nvPr/>
            </p:nvSpPr>
            <p:spPr>
              <a:xfrm>
                <a:off x="5594700" y="3987675"/>
                <a:ext cx="61075" cy="81825"/>
              </a:xfrm>
              <a:custGeom>
                <a:avLst/>
                <a:gdLst/>
                <a:ahLst/>
                <a:cxnLst/>
                <a:rect l="l" t="t" r="r" b="b"/>
                <a:pathLst>
                  <a:path w="2443" h="3273" extrusionOk="0">
                    <a:moveTo>
                      <a:pt x="0" y="0"/>
                    </a:moveTo>
                    <a:lnTo>
                      <a:pt x="1514" y="3004"/>
                    </a:lnTo>
                    <a:lnTo>
                      <a:pt x="1588" y="3102"/>
                    </a:lnTo>
                    <a:lnTo>
                      <a:pt x="1685" y="3200"/>
                    </a:lnTo>
                    <a:lnTo>
                      <a:pt x="1807" y="3248"/>
                    </a:lnTo>
                    <a:lnTo>
                      <a:pt x="1954" y="3273"/>
                    </a:lnTo>
                    <a:lnTo>
                      <a:pt x="2052" y="3248"/>
                    </a:lnTo>
                    <a:lnTo>
                      <a:pt x="2174" y="3224"/>
                    </a:lnTo>
                    <a:lnTo>
                      <a:pt x="2247" y="3151"/>
                    </a:lnTo>
                    <a:lnTo>
                      <a:pt x="2320" y="3102"/>
                    </a:lnTo>
                    <a:lnTo>
                      <a:pt x="2369" y="3004"/>
                    </a:lnTo>
                    <a:lnTo>
                      <a:pt x="2418" y="2931"/>
                    </a:lnTo>
                    <a:lnTo>
                      <a:pt x="2442" y="2833"/>
                    </a:lnTo>
                    <a:lnTo>
                      <a:pt x="2442" y="2736"/>
                    </a:lnTo>
                    <a:lnTo>
                      <a:pt x="2418" y="2638"/>
                    </a:lnTo>
                    <a:lnTo>
                      <a:pt x="2393" y="2565"/>
                    </a:lnTo>
                    <a:lnTo>
                      <a:pt x="1099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17;p13">
                <a:extLst>
                  <a:ext uri="{FF2B5EF4-FFF2-40B4-BE49-F238E27FC236}">
                    <a16:creationId xmlns:a16="http://schemas.microsoft.com/office/drawing/2014/main" id="{39124E76-2894-D49F-418F-D94F6BD2D1DC}"/>
                  </a:ext>
                </a:extLst>
              </p:cNvPr>
              <p:cNvSpPr/>
              <p:nvPr/>
            </p:nvSpPr>
            <p:spPr>
              <a:xfrm>
                <a:off x="5324825" y="3732450"/>
                <a:ext cx="372475" cy="218600"/>
              </a:xfrm>
              <a:custGeom>
                <a:avLst/>
                <a:gdLst/>
                <a:ahLst/>
                <a:cxnLst/>
                <a:rect l="l" t="t" r="r" b="b"/>
                <a:pathLst>
                  <a:path w="14899" h="8744" extrusionOk="0">
                    <a:moveTo>
                      <a:pt x="12578" y="1319"/>
                    </a:moveTo>
                    <a:lnTo>
                      <a:pt x="12676" y="1344"/>
                    </a:lnTo>
                    <a:lnTo>
                      <a:pt x="12749" y="1392"/>
                    </a:lnTo>
                    <a:lnTo>
                      <a:pt x="12822" y="1441"/>
                    </a:lnTo>
                    <a:lnTo>
                      <a:pt x="12895" y="1515"/>
                    </a:lnTo>
                    <a:lnTo>
                      <a:pt x="12920" y="1612"/>
                    </a:lnTo>
                    <a:lnTo>
                      <a:pt x="12969" y="1710"/>
                    </a:lnTo>
                    <a:lnTo>
                      <a:pt x="12969" y="1808"/>
                    </a:lnTo>
                    <a:lnTo>
                      <a:pt x="12969" y="4079"/>
                    </a:lnTo>
                    <a:lnTo>
                      <a:pt x="12969" y="4177"/>
                    </a:lnTo>
                    <a:lnTo>
                      <a:pt x="12920" y="4274"/>
                    </a:lnTo>
                    <a:lnTo>
                      <a:pt x="12895" y="4348"/>
                    </a:lnTo>
                    <a:lnTo>
                      <a:pt x="12822" y="4421"/>
                    </a:lnTo>
                    <a:lnTo>
                      <a:pt x="12749" y="4470"/>
                    </a:lnTo>
                    <a:lnTo>
                      <a:pt x="12676" y="4519"/>
                    </a:lnTo>
                    <a:lnTo>
                      <a:pt x="12578" y="4543"/>
                    </a:lnTo>
                    <a:lnTo>
                      <a:pt x="12480" y="4567"/>
                    </a:lnTo>
                    <a:lnTo>
                      <a:pt x="12383" y="4543"/>
                    </a:lnTo>
                    <a:lnTo>
                      <a:pt x="12285" y="4519"/>
                    </a:lnTo>
                    <a:lnTo>
                      <a:pt x="12212" y="4470"/>
                    </a:lnTo>
                    <a:lnTo>
                      <a:pt x="12138" y="4421"/>
                    </a:lnTo>
                    <a:lnTo>
                      <a:pt x="12065" y="4348"/>
                    </a:lnTo>
                    <a:lnTo>
                      <a:pt x="12041" y="4274"/>
                    </a:lnTo>
                    <a:lnTo>
                      <a:pt x="11992" y="4177"/>
                    </a:lnTo>
                    <a:lnTo>
                      <a:pt x="11992" y="4079"/>
                    </a:lnTo>
                    <a:lnTo>
                      <a:pt x="11992" y="3004"/>
                    </a:lnTo>
                    <a:lnTo>
                      <a:pt x="7986" y="7010"/>
                    </a:lnTo>
                    <a:lnTo>
                      <a:pt x="7913" y="7059"/>
                    </a:lnTo>
                    <a:lnTo>
                      <a:pt x="7815" y="7107"/>
                    </a:lnTo>
                    <a:lnTo>
                      <a:pt x="7742" y="7132"/>
                    </a:lnTo>
                    <a:lnTo>
                      <a:pt x="7644" y="7156"/>
                    </a:lnTo>
                    <a:lnTo>
                      <a:pt x="7547" y="7132"/>
                    </a:lnTo>
                    <a:lnTo>
                      <a:pt x="7449" y="7107"/>
                    </a:lnTo>
                    <a:lnTo>
                      <a:pt x="7376" y="7059"/>
                    </a:lnTo>
                    <a:lnTo>
                      <a:pt x="7303" y="7010"/>
                    </a:lnTo>
                    <a:lnTo>
                      <a:pt x="5349" y="5056"/>
                    </a:lnTo>
                    <a:lnTo>
                      <a:pt x="2760" y="7620"/>
                    </a:lnTo>
                    <a:lnTo>
                      <a:pt x="2687" y="7694"/>
                    </a:lnTo>
                    <a:lnTo>
                      <a:pt x="2613" y="7742"/>
                    </a:lnTo>
                    <a:lnTo>
                      <a:pt x="2516" y="7767"/>
                    </a:lnTo>
                    <a:lnTo>
                      <a:pt x="2320" y="7767"/>
                    </a:lnTo>
                    <a:lnTo>
                      <a:pt x="2247" y="7742"/>
                    </a:lnTo>
                    <a:lnTo>
                      <a:pt x="2149" y="7694"/>
                    </a:lnTo>
                    <a:lnTo>
                      <a:pt x="2076" y="7620"/>
                    </a:lnTo>
                    <a:lnTo>
                      <a:pt x="2003" y="7547"/>
                    </a:lnTo>
                    <a:lnTo>
                      <a:pt x="1978" y="7474"/>
                    </a:lnTo>
                    <a:lnTo>
                      <a:pt x="1929" y="7376"/>
                    </a:lnTo>
                    <a:lnTo>
                      <a:pt x="1929" y="7278"/>
                    </a:lnTo>
                    <a:lnTo>
                      <a:pt x="1929" y="7205"/>
                    </a:lnTo>
                    <a:lnTo>
                      <a:pt x="1978" y="7107"/>
                    </a:lnTo>
                    <a:lnTo>
                      <a:pt x="2003" y="7010"/>
                    </a:lnTo>
                    <a:lnTo>
                      <a:pt x="2076" y="6936"/>
                    </a:lnTo>
                    <a:lnTo>
                      <a:pt x="5007" y="4006"/>
                    </a:lnTo>
                    <a:lnTo>
                      <a:pt x="5080" y="3957"/>
                    </a:lnTo>
                    <a:lnTo>
                      <a:pt x="5153" y="3908"/>
                    </a:lnTo>
                    <a:lnTo>
                      <a:pt x="5251" y="3884"/>
                    </a:lnTo>
                    <a:lnTo>
                      <a:pt x="5446" y="3884"/>
                    </a:lnTo>
                    <a:lnTo>
                      <a:pt x="5520" y="3908"/>
                    </a:lnTo>
                    <a:lnTo>
                      <a:pt x="5617" y="3957"/>
                    </a:lnTo>
                    <a:lnTo>
                      <a:pt x="5691" y="4006"/>
                    </a:lnTo>
                    <a:lnTo>
                      <a:pt x="7644" y="5960"/>
                    </a:lnTo>
                    <a:lnTo>
                      <a:pt x="11332" y="2296"/>
                    </a:lnTo>
                    <a:lnTo>
                      <a:pt x="10209" y="2296"/>
                    </a:lnTo>
                    <a:lnTo>
                      <a:pt x="10111" y="2272"/>
                    </a:lnTo>
                    <a:lnTo>
                      <a:pt x="10013" y="2247"/>
                    </a:lnTo>
                    <a:lnTo>
                      <a:pt x="9916" y="2198"/>
                    </a:lnTo>
                    <a:lnTo>
                      <a:pt x="9843" y="2150"/>
                    </a:lnTo>
                    <a:lnTo>
                      <a:pt x="9794" y="2076"/>
                    </a:lnTo>
                    <a:lnTo>
                      <a:pt x="9745" y="1979"/>
                    </a:lnTo>
                    <a:lnTo>
                      <a:pt x="9720" y="1905"/>
                    </a:lnTo>
                    <a:lnTo>
                      <a:pt x="9720" y="1808"/>
                    </a:lnTo>
                    <a:lnTo>
                      <a:pt x="9720" y="1710"/>
                    </a:lnTo>
                    <a:lnTo>
                      <a:pt x="9745" y="1612"/>
                    </a:lnTo>
                    <a:lnTo>
                      <a:pt x="9794" y="1515"/>
                    </a:lnTo>
                    <a:lnTo>
                      <a:pt x="9843" y="1441"/>
                    </a:lnTo>
                    <a:lnTo>
                      <a:pt x="9916" y="1392"/>
                    </a:lnTo>
                    <a:lnTo>
                      <a:pt x="10013" y="1344"/>
                    </a:lnTo>
                    <a:lnTo>
                      <a:pt x="10111" y="1319"/>
                    </a:lnTo>
                    <a:close/>
                    <a:moveTo>
                      <a:pt x="0" y="0"/>
                    </a:moveTo>
                    <a:lnTo>
                      <a:pt x="0" y="8744"/>
                    </a:lnTo>
                    <a:lnTo>
                      <a:pt x="14898" y="8744"/>
                    </a:lnTo>
                    <a:lnTo>
                      <a:pt x="14898" y="0"/>
                    </a:lnTo>
                    <a:close/>
                  </a:path>
                </a:pathLst>
              </a:custGeom>
              <a:solidFill>
                <a:srgbClr val="00AE9D">
                  <a:alpha val="834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" name="Google Shape;118;p13">
              <a:extLst>
                <a:ext uri="{FF2B5EF4-FFF2-40B4-BE49-F238E27FC236}">
                  <a16:creationId xmlns:a16="http://schemas.microsoft.com/office/drawing/2014/main" id="{8DEEFFF6-95C2-EF93-E418-09A955499962}"/>
                </a:ext>
              </a:extLst>
            </p:cNvPr>
            <p:cNvSpPr/>
            <p:nvPr/>
          </p:nvSpPr>
          <p:spPr>
            <a:xfrm>
              <a:off x="1212428" y="3457269"/>
              <a:ext cx="957630" cy="859666"/>
            </a:xfrm>
            <a:custGeom>
              <a:avLst/>
              <a:gdLst/>
              <a:ahLst/>
              <a:cxnLst/>
              <a:rect l="l" t="t" r="r" b="b"/>
              <a:pathLst>
                <a:path w="16706" h="14997" extrusionOk="0">
                  <a:moveTo>
                    <a:pt x="4299" y="0"/>
                  </a:moveTo>
                  <a:lnTo>
                    <a:pt x="3859" y="25"/>
                  </a:lnTo>
                  <a:lnTo>
                    <a:pt x="3444" y="74"/>
                  </a:lnTo>
                  <a:lnTo>
                    <a:pt x="3029" y="196"/>
                  </a:lnTo>
                  <a:lnTo>
                    <a:pt x="2614" y="342"/>
                  </a:lnTo>
                  <a:lnTo>
                    <a:pt x="2247" y="513"/>
                  </a:lnTo>
                  <a:lnTo>
                    <a:pt x="1905" y="733"/>
                  </a:lnTo>
                  <a:lnTo>
                    <a:pt x="1563" y="977"/>
                  </a:lnTo>
                  <a:lnTo>
                    <a:pt x="1270" y="1246"/>
                  </a:lnTo>
                  <a:lnTo>
                    <a:pt x="977" y="1563"/>
                  </a:lnTo>
                  <a:lnTo>
                    <a:pt x="733" y="1881"/>
                  </a:lnTo>
                  <a:lnTo>
                    <a:pt x="513" y="2247"/>
                  </a:lnTo>
                  <a:lnTo>
                    <a:pt x="342" y="2614"/>
                  </a:lnTo>
                  <a:lnTo>
                    <a:pt x="196" y="3004"/>
                  </a:lnTo>
                  <a:lnTo>
                    <a:pt x="98" y="3420"/>
                  </a:lnTo>
                  <a:lnTo>
                    <a:pt x="25" y="3859"/>
                  </a:lnTo>
                  <a:lnTo>
                    <a:pt x="0" y="4299"/>
                  </a:lnTo>
                  <a:lnTo>
                    <a:pt x="0" y="4592"/>
                  </a:lnTo>
                  <a:lnTo>
                    <a:pt x="25" y="4885"/>
                  </a:lnTo>
                  <a:lnTo>
                    <a:pt x="122" y="5447"/>
                  </a:lnTo>
                  <a:lnTo>
                    <a:pt x="245" y="6008"/>
                  </a:lnTo>
                  <a:lnTo>
                    <a:pt x="440" y="6546"/>
                  </a:lnTo>
                  <a:lnTo>
                    <a:pt x="660" y="7059"/>
                  </a:lnTo>
                  <a:lnTo>
                    <a:pt x="928" y="7547"/>
                  </a:lnTo>
                  <a:lnTo>
                    <a:pt x="1197" y="8011"/>
                  </a:lnTo>
                  <a:lnTo>
                    <a:pt x="1515" y="8475"/>
                  </a:lnTo>
                  <a:lnTo>
                    <a:pt x="1856" y="8915"/>
                  </a:lnTo>
                  <a:lnTo>
                    <a:pt x="2198" y="9330"/>
                  </a:lnTo>
                  <a:lnTo>
                    <a:pt x="2565" y="9745"/>
                  </a:lnTo>
                  <a:lnTo>
                    <a:pt x="2931" y="10136"/>
                  </a:lnTo>
                  <a:lnTo>
                    <a:pt x="3639" y="10869"/>
                  </a:lnTo>
                  <a:lnTo>
                    <a:pt x="4299" y="11528"/>
                  </a:lnTo>
                  <a:lnTo>
                    <a:pt x="4861" y="12065"/>
                  </a:lnTo>
                  <a:lnTo>
                    <a:pt x="5496" y="12627"/>
                  </a:lnTo>
                  <a:lnTo>
                    <a:pt x="6839" y="13775"/>
                  </a:lnTo>
                  <a:lnTo>
                    <a:pt x="7913" y="14654"/>
                  </a:lnTo>
                  <a:lnTo>
                    <a:pt x="8353" y="14996"/>
                  </a:lnTo>
                  <a:lnTo>
                    <a:pt x="8793" y="14654"/>
                  </a:lnTo>
                  <a:lnTo>
                    <a:pt x="9843" y="13799"/>
                  </a:lnTo>
                  <a:lnTo>
                    <a:pt x="11186" y="12651"/>
                  </a:lnTo>
                  <a:lnTo>
                    <a:pt x="11821" y="12090"/>
                  </a:lnTo>
                  <a:lnTo>
                    <a:pt x="12407" y="11528"/>
                  </a:lnTo>
                  <a:lnTo>
                    <a:pt x="13067" y="10869"/>
                  </a:lnTo>
                  <a:lnTo>
                    <a:pt x="13775" y="10136"/>
                  </a:lnTo>
                  <a:lnTo>
                    <a:pt x="14141" y="9745"/>
                  </a:lnTo>
                  <a:lnTo>
                    <a:pt x="14508" y="9330"/>
                  </a:lnTo>
                  <a:lnTo>
                    <a:pt x="14850" y="8915"/>
                  </a:lnTo>
                  <a:lnTo>
                    <a:pt x="15191" y="8475"/>
                  </a:lnTo>
                  <a:lnTo>
                    <a:pt x="15509" y="8011"/>
                  </a:lnTo>
                  <a:lnTo>
                    <a:pt x="15778" y="7547"/>
                  </a:lnTo>
                  <a:lnTo>
                    <a:pt x="16046" y="7059"/>
                  </a:lnTo>
                  <a:lnTo>
                    <a:pt x="16266" y="6546"/>
                  </a:lnTo>
                  <a:lnTo>
                    <a:pt x="16461" y="6008"/>
                  </a:lnTo>
                  <a:lnTo>
                    <a:pt x="16584" y="5447"/>
                  </a:lnTo>
                  <a:lnTo>
                    <a:pt x="16681" y="4885"/>
                  </a:lnTo>
                  <a:lnTo>
                    <a:pt x="16706" y="4592"/>
                  </a:lnTo>
                  <a:lnTo>
                    <a:pt x="16706" y="4299"/>
                  </a:lnTo>
                  <a:lnTo>
                    <a:pt x="16681" y="3859"/>
                  </a:lnTo>
                  <a:lnTo>
                    <a:pt x="16608" y="3420"/>
                  </a:lnTo>
                  <a:lnTo>
                    <a:pt x="16510" y="3004"/>
                  </a:lnTo>
                  <a:lnTo>
                    <a:pt x="16364" y="2614"/>
                  </a:lnTo>
                  <a:lnTo>
                    <a:pt x="16193" y="2247"/>
                  </a:lnTo>
                  <a:lnTo>
                    <a:pt x="15973" y="1881"/>
                  </a:lnTo>
                  <a:lnTo>
                    <a:pt x="15729" y="1563"/>
                  </a:lnTo>
                  <a:lnTo>
                    <a:pt x="15436" y="1246"/>
                  </a:lnTo>
                  <a:lnTo>
                    <a:pt x="15143" y="977"/>
                  </a:lnTo>
                  <a:lnTo>
                    <a:pt x="14801" y="733"/>
                  </a:lnTo>
                  <a:lnTo>
                    <a:pt x="14459" y="513"/>
                  </a:lnTo>
                  <a:lnTo>
                    <a:pt x="14092" y="342"/>
                  </a:lnTo>
                  <a:lnTo>
                    <a:pt x="13677" y="196"/>
                  </a:lnTo>
                  <a:lnTo>
                    <a:pt x="13262" y="74"/>
                  </a:lnTo>
                  <a:lnTo>
                    <a:pt x="12847" y="25"/>
                  </a:lnTo>
                  <a:lnTo>
                    <a:pt x="12407" y="0"/>
                  </a:lnTo>
                  <a:lnTo>
                    <a:pt x="12065" y="0"/>
                  </a:lnTo>
                  <a:lnTo>
                    <a:pt x="11723" y="49"/>
                  </a:lnTo>
                  <a:lnTo>
                    <a:pt x="11381" y="122"/>
                  </a:lnTo>
                  <a:lnTo>
                    <a:pt x="11064" y="196"/>
                  </a:lnTo>
                  <a:lnTo>
                    <a:pt x="10746" y="318"/>
                  </a:lnTo>
                  <a:lnTo>
                    <a:pt x="10453" y="464"/>
                  </a:lnTo>
                  <a:lnTo>
                    <a:pt x="10160" y="611"/>
                  </a:lnTo>
                  <a:lnTo>
                    <a:pt x="9892" y="806"/>
                  </a:lnTo>
                  <a:lnTo>
                    <a:pt x="9647" y="1002"/>
                  </a:lnTo>
                  <a:lnTo>
                    <a:pt x="9403" y="1221"/>
                  </a:lnTo>
                  <a:lnTo>
                    <a:pt x="9183" y="1466"/>
                  </a:lnTo>
                  <a:lnTo>
                    <a:pt x="8964" y="1710"/>
                  </a:lnTo>
                  <a:lnTo>
                    <a:pt x="8793" y="1979"/>
                  </a:lnTo>
                  <a:lnTo>
                    <a:pt x="8622" y="2272"/>
                  </a:lnTo>
                  <a:lnTo>
                    <a:pt x="8475" y="2565"/>
                  </a:lnTo>
                  <a:lnTo>
                    <a:pt x="8353" y="2858"/>
                  </a:lnTo>
                  <a:lnTo>
                    <a:pt x="8231" y="2565"/>
                  </a:lnTo>
                  <a:lnTo>
                    <a:pt x="8084" y="2272"/>
                  </a:lnTo>
                  <a:lnTo>
                    <a:pt x="7913" y="1979"/>
                  </a:lnTo>
                  <a:lnTo>
                    <a:pt x="7742" y="1710"/>
                  </a:lnTo>
                  <a:lnTo>
                    <a:pt x="7523" y="1466"/>
                  </a:lnTo>
                  <a:lnTo>
                    <a:pt x="7303" y="1221"/>
                  </a:lnTo>
                  <a:lnTo>
                    <a:pt x="7059" y="1002"/>
                  </a:lnTo>
                  <a:lnTo>
                    <a:pt x="6814" y="806"/>
                  </a:lnTo>
                  <a:lnTo>
                    <a:pt x="6546" y="611"/>
                  </a:lnTo>
                  <a:lnTo>
                    <a:pt x="6253" y="464"/>
                  </a:lnTo>
                  <a:lnTo>
                    <a:pt x="5960" y="318"/>
                  </a:lnTo>
                  <a:lnTo>
                    <a:pt x="5642" y="196"/>
                  </a:lnTo>
                  <a:lnTo>
                    <a:pt x="5325" y="122"/>
                  </a:lnTo>
                  <a:lnTo>
                    <a:pt x="4983" y="49"/>
                  </a:lnTo>
                  <a:lnTo>
                    <a:pt x="4641" y="0"/>
                  </a:lnTo>
                  <a:close/>
                </a:path>
              </a:pathLst>
            </a:custGeom>
            <a:solidFill>
              <a:srgbClr val="ABE33F">
                <a:alpha val="811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" name="Google Shape;110;p13">
            <a:extLst>
              <a:ext uri="{FF2B5EF4-FFF2-40B4-BE49-F238E27FC236}">
                <a16:creationId xmlns:a16="http://schemas.microsoft.com/office/drawing/2014/main" id="{E4FA3094-16C9-FA34-21DA-5D759D8F23A9}"/>
              </a:ext>
            </a:extLst>
          </p:cNvPr>
          <p:cNvSpPr txBox="1">
            <a:spLocks/>
          </p:cNvSpPr>
          <p:nvPr/>
        </p:nvSpPr>
        <p:spPr>
          <a:xfrm>
            <a:off x="5191432" y="0"/>
            <a:ext cx="3952567" cy="774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Font typeface="Raleway"/>
              <a:buNone/>
              <a:defRPr sz="24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en-US" sz="3800">
                <a:solidFill>
                  <a:srgbClr val="ABE33F"/>
                </a:solidFill>
                <a:latin typeface="+mj-lt"/>
              </a:rPr>
              <a:t>HOẠT ĐỘNG 2.1</a:t>
            </a:r>
          </a:p>
        </p:txBody>
      </p:sp>
    </p:spTree>
    <p:extLst>
      <p:ext uri="{BB962C8B-B14F-4D97-AF65-F5344CB8AC3E}">
        <p14:creationId xmlns:p14="http://schemas.microsoft.com/office/powerpoint/2010/main" val="15918517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1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C8F65-44F9-4DD3-C065-1FBA05228ED6}"/>
              </a:ext>
            </a:extLst>
          </p:cNvPr>
          <p:cNvSpPr txBox="1"/>
          <p:nvPr/>
        </p:nvSpPr>
        <p:spPr>
          <a:xfrm>
            <a:off x="375648" y="1795730"/>
            <a:ext cx="839270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Hệ bất phương trình bậc nhất hai ẩn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là hệ gồm hai hay nhiều bất phương trình bậc nhất hai ẩn x, y. Mỗi nghiệm chung của tất cả các bất phương trình đó được gọi là một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nghiệm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 của hệ bất phương trình đã cho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0B7B92-B895-E9C7-3494-8F10F3073CFC}"/>
              </a:ext>
            </a:extLst>
          </p:cNvPr>
          <p:cNvSpPr txBox="1"/>
          <p:nvPr/>
        </p:nvSpPr>
        <p:spPr>
          <a:xfrm>
            <a:off x="375648" y="4042499"/>
            <a:ext cx="45821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p15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C8F65-44F9-4DD3-C065-1FBA05228ED6}"/>
              </a:ext>
            </a:extLst>
          </p:cNvPr>
          <p:cNvSpPr txBox="1"/>
          <p:nvPr/>
        </p:nvSpPr>
        <p:spPr>
          <a:xfrm>
            <a:off x="375648" y="1795730"/>
            <a:ext cx="839270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Trên mặt phẳng toạ độ Oxy, tập hợp các điểm </a:t>
            </a:r>
            <a:endParaRPr lang="vi-VN" sz="2800">
              <a:effectLst/>
              <a:latin typeface="+mj-lt"/>
              <a:ea typeface="Malgun Gothic" panose="020B0503020000020004" pitchFamily="34" charset="-127"/>
              <a:cs typeface="Cordia New" panose="020B0304020202020204" pitchFamily="34" charset="-34"/>
            </a:endParaRPr>
          </a:p>
          <a:p>
            <a:pPr algn="just"/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(x</a:t>
            </a:r>
            <a:r>
              <a:rPr lang="en-US" sz="2800" baseline="-250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0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, y</a:t>
            </a:r>
            <a:r>
              <a:rPr lang="en-US" sz="2800" baseline="-250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0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) có toạ độ là nghiệm của hệ bất phương trình bậc nhất hai ẩn được gọi là </a:t>
            </a:r>
            <a:r>
              <a:rPr lang="en-US" sz="2800" b="1" i="1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miền nghiệm </a:t>
            </a:r>
            <a:r>
              <a:rPr lang="en-US" sz="2800">
                <a:effectLst/>
                <a:latin typeface="+mj-lt"/>
                <a:ea typeface="Malgun Gothic" panose="020B0503020000020004" pitchFamily="34" charset="-127"/>
                <a:cs typeface="Cordia New" panose="020B0304020202020204" pitchFamily="34" charset="-34"/>
              </a:rPr>
              <a:t>của hệ bất phương trình đó.</a:t>
            </a:r>
          </a:p>
        </p:txBody>
      </p:sp>
    </p:spTree>
    <p:extLst>
      <p:ext uri="{BB962C8B-B14F-4D97-AF65-F5344CB8AC3E}">
        <p14:creationId xmlns:p14="http://schemas.microsoft.com/office/powerpoint/2010/main" val="28209348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14"/>
          <p:cNvSpPr txBox="1">
            <a:spLocks noGrp="1"/>
          </p:cNvSpPr>
          <p:nvPr>
            <p:ph type="sldNum" idx="12"/>
          </p:nvPr>
        </p:nvSpPr>
        <p:spPr>
          <a:xfrm>
            <a:off x="27122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2" name="Google Shape;101;p12">
            <a:extLst>
              <a:ext uri="{FF2B5EF4-FFF2-40B4-BE49-F238E27FC236}">
                <a16:creationId xmlns:a16="http://schemas.microsoft.com/office/drawing/2014/main" id="{0ADE7B5A-CCEA-8334-D3B9-986491114D68}"/>
              </a:ext>
            </a:extLst>
          </p:cNvPr>
          <p:cNvSpPr txBox="1">
            <a:spLocks/>
          </p:cNvSpPr>
          <p:nvPr/>
        </p:nvSpPr>
        <p:spPr>
          <a:xfrm>
            <a:off x="335526" y="9417"/>
            <a:ext cx="8472948" cy="1369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Raleway"/>
              <a:buNone/>
              <a:defRPr sz="3600" b="1" i="0" u="none" strike="noStrike" cap="none">
                <a:solidFill>
                  <a:srgbClr val="FFFFFF"/>
                </a:solidFill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r>
              <a:rPr lang="vi-VN" sz="3800">
                <a:solidFill>
                  <a:srgbClr val="FF0000"/>
                </a:solidFill>
                <a:latin typeface="+mj-lt"/>
              </a:rPr>
              <a:t>BÀI 2. HỆ BẤT PHƯƠNG TRÌNH BẬC NHẤT HAI ẨN</a:t>
            </a:r>
          </a:p>
        </p:txBody>
      </p:sp>
      <p:sp>
        <p:nvSpPr>
          <p:cNvPr id="7" name="Google Shape;102;p12">
            <a:extLst>
              <a:ext uri="{FF2B5EF4-FFF2-40B4-BE49-F238E27FC236}">
                <a16:creationId xmlns:a16="http://schemas.microsoft.com/office/drawing/2014/main" id="{4FB28CA7-0238-D9F0-4964-569A770D6E0B}"/>
              </a:ext>
            </a:extLst>
          </p:cNvPr>
          <p:cNvSpPr txBox="1">
            <a:spLocks/>
          </p:cNvSpPr>
          <p:nvPr/>
        </p:nvSpPr>
        <p:spPr>
          <a:xfrm>
            <a:off x="27122" y="1216940"/>
            <a:ext cx="9116878" cy="9731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vi-VN" sz="3600" b="1">
                <a:solidFill>
                  <a:schemeClr val="bg1"/>
                </a:solidFill>
                <a:latin typeface="+mn-lt"/>
              </a:rPr>
              <a:t>HOẠT ĐỘNG 2.2: </a:t>
            </a:r>
            <a:r>
              <a:rPr lang="vi-VN" sz="3600">
                <a:solidFill>
                  <a:schemeClr val="bg1"/>
                </a:solidFill>
                <a:latin typeface="+mn-lt"/>
              </a:rPr>
              <a:t>Ví dụ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65C267-FC37-39B4-368C-F0AE2C53EE36}"/>
              </a:ext>
            </a:extLst>
          </p:cNvPr>
          <p:cNvSpPr txBox="1"/>
          <p:nvPr/>
        </p:nvSpPr>
        <p:spPr>
          <a:xfrm>
            <a:off x="349087" y="2257544"/>
            <a:ext cx="84729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	</a:t>
            </a:r>
            <a:r>
              <a:rPr lang="vi-VN" sz="3200">
                <a:solidFill>
                  <a:schemeClr val="bg1"/>
                </a:solidFill>
                <a:latin typeface="+mn-lt"/>
              </a:rPr>
              <a:t>Mục tiêu cần đạt: </a:t>
            </a:r>
            <a:r>
              <a:rPr lang="en-US" sz="3200">
                <a:solidFill>
                  <a:schemeClr val="bg1"/>
                </a:solidFill>
                <a:effectLst/>
                <a:latin typeface="+mn-lt"/>
                <a:ea typeface="Calibri" panose="020F0502020204030204" pitchFamily="34" charset="0"/>
              </a:rPr>
              <a:t>Nhận biết được hệ bất phương trình bậc nhất hai ẩn.</a:t>
            </a:r>
            <a:endParaRPr lang="vi-VN" sz="320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727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theme/theme1.xml><?xml version="1.0" encoding="utf-8"?>
<a:theme xmlns:a="http://schemas.openxmlformats.org/drawingml/2006/main" name="Escalus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4</Words>
  <Application>Microsoft Office PowerPoint</Application>
  <PresentationFormat>On-screen Show (16:9)</PresentationFormat>
  <Paragraphs>88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Symbol</vt:lpstr>
      <vt:lpstr>Karla</vt:lpstr>
      <vt:lpstr>Arial</vt:lpstr>
      <vt:lpstr>Calibri</vt:lpstr>
      <vt:lpstr>Times New Roman</vt:lpstr>
      <vt:lpstr>Raleway</vt:lpstr>
      <vt:lpstr>Escalus template</vt:lpstr>
      <vt:lpstr>Equation</vt:lpstr>
      <vt:lpstr>BÀI 2. HỆ BẤT PHƯƠNG TRÌNH BẬC NHẤT HAI ẨN</vt:lpstr>
      <vt:lpstr>BÀI 2. HỆ BẤT PHƯƠNG TRÌNH BẬC NHẤT HAI ẨN</vt:lpstr>
      <vt:lpstr>HOẠT ĐỘNG 1</vt:lpstr>
      <vt:lpstr>PowerPoint Presentation</vt:lpstr>
      <vt:lpstr>HOẠT ĐỘNG 2.1</vt:lpstr>
      <vt:lpstr>PowerPoint Presentation</vt:lpstr>
      <vt:lpstr>PowerPoint Presentation</vt:lpstr>
      <vt:lpstr>PowerPoint Presentation</vt:lpstr>
      <vt:lpstr>PowerPoint Presentation</vt:lpstr>
      <vt:lpstr>HOẠT ĐỘNG 2.2</vt:lpstr>
      <vt:lpstr>PowerPoint Presentation</vt:lpstr>
      <vt:lpstr>HOẠT ĐỘNG 2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modified xsi:type="dcterms:W3CDTF">2023-12-21T08:08:24Z</dcterms:modified>
</cp:coreProperties>
</file>